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2FD6" w:rsidRPr="00DF62C0" w:rsidRDefault="00AF2FD6" w:rsidP="00AF2FD6">
      <w:pPr>
        <w:tabs>
          <w:tab w:val="left" w:pos="9288"/>
        </w:tabs>
        <w:ind w:left="360"/>
        <w:jc w:val="center"/>
        <w:rPr>
          <w:b/>
          <w:sz w:val="32"/>
          <w:szCs w:val="32"/>
        </w:rPr>
      </w:pPr>
      <w:r w:rsidRPr="00DF62C0">
        <w:rPr>
          <w:b/>
          <w:sz w:val="32"/>
          <w:szCs w:val="32"/>
        </w:rPr>
        <w:t>Муниципальное</w:t>
      </w:r>
      <w:r>
        <w:rPr>
          <w:b/>
          <w:sz w:val="32"/>
          <w:szCs w:val="32"/>
        </w:rPr>
        <w:t xml:space="preserve"> бюджетное</w:t>
      </w:r>
      <w:r w:rsidRPr="00DF62C0">
        <w:rPr>
          <w:b/>
          <w:sz w:val="32"/>
          <w:szCs w:val="32"/>
        </w:rPr>
        <w:t xml:space="preserve"> общеобразовательное учреждение </w:t>
      </w:r>
    </w:p>
    <w:p w:rsidR="00AF2FD6" w:rsidRPr="00DF62C0" w:rsidRDefault="00AF2FD6" w:rsidP="00AF2FD6">
      <w:pPr>
        <w:tabs>
          <w:tab w:val="left" w:pos="9288"/>
        </w:tabs>
        <w:ind w:left="360"/>
        <w:jc w:val="center"/>
        <w:rPr>
          <w:b/>
          <w:sz w:val="32"/>
          <w:szCs w:val="32"/>
        </w:rPr>
      </w:pPr>
      <w:r w:rsidRPr="00DF62C0">
        <w:rPr>
          <w:b/>
          <w:sz w:val="32"/>
          <w:szCs w:val="32"/>
        </w:rPr>
        <w:t>«</w:t>
      </w:r>
      <w:proofErr w:type="spellStart"/>
      <w:r>
        <w:rPr>
          <w:b/>
          <w:sz w:val="32"/>
          <w:szCs w:val="32"/>
        </w:rPr>
        <w:t>Калкнинская</w:t>
      </w:r>
      <w:proofErr w:type="spellEnd"/>
      <w:r>
        <w:rPr>
          <w:b/>
          <w:sz w:val="32"/>
          <w:szCs w:val="32"/>
        </w:rPr>
        <w:t xml:space="preserve"> СОШ</w:t>
      </w:r>
      <w:r w:rsidRPr="00DF62C0">
        <w:rPr>
          <w:b/>
          <w:sz w:val="32"/>
          <w:szCs w:val="32"/>
        </w:rPr>
        <w:t>»</w:t>
      </w:r>
    </w:p>
    <w:tbl>
      <w:tblPr>
        <w:tblW w:w="15588" w:type="dxa"/>
        <w:tblLook w:val="04A0"/>
      </w:tblPr>
      <w:tblGrid>
        <w:gridCol w:w="5148"/>
        <w:gridCol w:w="5760"/>
        <w:gridCol w:w="4680"/>
      </w:tblGrid>
      <w:tr w:rsidR="00AF2FD6" w:rsidRPr="00292FB9" w:rsidTr="00A54EB0">
        <w:tc>
          <w:tcPr>
            <w:tcW w:w="5148" w:type="dxa"/>
          </w:tcPr>
          <w:p w:rsidR="00AF2FD6" w:rsidRDefault="00AF2FD6" w:rsidP="00A54EB0">
            <w:pPr>
              <w:tabs>
                <w:tab w:val="left" w:pos="9288"/>
              </w:tabs>
              <w:rPr>
                <w:b/>
              </w:rPr>
            </w:pPr>
          </w:p>
          <w:p w:rsidR="00AF2FD6" w:rsidRDefault="00AF2FD6" w:rsidP="00A54EB0">
            <w:pPr>
              <w:tabs>
                <w:tab w:val="left" w:pos="9288"/>
              </w:tabs>
              <w:rPr>
                <w:b/>
              </w:rPr>
            </w:pP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 w:rsidRPr="00292FB9">
              <w:rPr>
                <w:b/>
              </w:rPr>
              <w:t xml:space="preserve">Рассмотрено на </w:t>
            </w:r>
            <w:proofErr w:type="spellStart"/>
            <w:r>
              <w:rPr>
                <w:b/>
              </w:rPr>
              <w:t>шмо</w:t>
            </w:r>
            <w:proofErr w:type="spellEnd"/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 w:rsidRPr="00292FB9">
              <w:rPr>
                <w:b/>
              </w:rPr>
              <w:t>протокол № 1</w:t>
            </w: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>
              <w:rPr>
                <w:b/>
              </w:rPr>
              <w:t>«__30__» ___08________20211</w:t>
            </w:r>
            <w:r w:rsidRPr="00292FB9">
              <w:rPr>
                <w:b/>
              </w:rPr>
              <w:t>г.</w:t>
            </w:r>
          </w:p>
        </w:tc>
        <w:tc>
          <w:tcPr>
            <w:tcW w:w="5760" w:type="dxa"/>
          </w:tcPr>
          <w:p w:rsidR="00AF2FD6" w:rsidRDefault="00AF2FD6" w:rsidP="00A54EB0">
            <w:pPr>
              <w:tabs>
                <w:tab w:val="left" w:pos="9288"/>
              </w:tabs>
              <w:rPr>
                <w:b/>
              </w:rPr>
            </w:pPr>
          </w:p>
          <w:p w:rsidR="00AF2FD6" w:rsidRDefault="00AF2FD6" w:rsidP="00A54EB0">
            <w:pPr>
              <w:tabs>
                <w:tab w:val="left" w:pos="9288"/>
              </w:tabs>
              <w:rPr>
                <w:b/>
              </w:rPr>
            </w:pP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 w:rsidRPr="00292FB9">
              <w:rPr>
                <w:b/>
              </w:rPr>
              <w:t>Согласовано:</w:t>
            </w: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 w:rsidRPr="00292FB9">
              <w:rPr>
                <w:b/>
              </w:rPr>
              <w:t>Зам.директора по УВР</w:t>
            </w: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proofErr w:type="spellStart"/>
            <w:r w:rsidRPr="00292FB9">
              <w:rPr>
                <w:b/>
              </w:rPr>
              <w:t>___________</w:t>
            </w:r>
            <w:r>
              <w:rPr>
                <w:b/>
              </w:rPr>
              <w:t>Ш.А.Ахмедов</w:t>
            </w:r>
            <w:proofErr w:type="spellEnd"/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>
              <w:rPr>
                <w:b/>
              </w:rPr>
              <w:t>«____»___________2021</w:t>
            </w:r>
            <w:r w:rsidRPr="00292FB9">
              <w:rPr>
                <w:b/>
              </w:rPr>
              <w:t>г.</w:t>
            </w:r>
          </w:p>
        </w:tc>
        <w:tc>
          <w:tcPr>
            <w:tcW w:w="4680" w:type="dxa"/>
          </w:tcPr>
          <w:p w:rsidR="00AF2FD6" w:rsidRDefault="00AF2FD6" w:rsidP="00A54EB0">
            <w:pPr>
              <w:tabs>
                <w:tab w:val="left" w:pos="9288"/>
              </w:tabs>
              <w:rPr>
                <w:b/>
              </w:rPr>
            </w:pPr>
          </w:p>
          <w:p w:rsidR="00AF2FD6" w:rsidRDefault="00AF2FD6" w:rsidP="00A54EB0">
            <w:pPr>
              <w:tabs>
                <w:tab w:val="left" w:pos="9288"/>
              </w:tabs>
              <w:rPr>
                <w:b/>
              </w:rPr>
            </w:pP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 w:rsidRPr="00292FB9">
              <w:rPr>
                <w:b/>
              </w:rPr>
              <w:t>Утверждаю:</w:t>
            </w: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 w:rsidRPr="00292FB9">
              <w:rPr>
                <w:b/>
              </w:rPr>
              <w:t>Директор М</w:t>
            </w:r>
            <w:r>
              <w:rPr>
                <w:b/>
              </w:rPr>
              <w:t>Б</w:t>
            </w:r>
            <w:r w:rsidRPr="00292FB9">
              <w:rPr>
                <w:b/>
              </w:rPr>
              <w:t xml:space="preserve">ОУ </w:t>
            </w:r>
            <w:r>
              <w:rPr>
                <w:b/>
              </w:rPr>
              <w:t>"</w:t>
            </w:r>
            <w:proofErr w:type="spellStart"/>
            <w:r>
              <w:rPr>
                <w:b/>
              </w:rPr>
              <w:t>Калкнинская</w:t>
            </w:r>
            <w:proofErr w:type="spellEnd"/>
            <w:r>
              <w:rPr>
                <w:b/>
              </w:rPr>
              <w:t xml:space="preserve"> СОШ"</w:t>
            </w:r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proofErr w:type="spellStart"/>
            <w:r w:rsidRPr="00292FB9">
              <w:rPr>
                <w:b/>
              </w:rPr>
              <w:t>__________</w:t>
            </w:r>
            <w:r>
              <w:rPr>
                <w:b/>
              </w:rPr>
              <w:t>А.С.Абдуллаев</w:t>
            </w:r>
            <w:proofErr w:type="spellEnd"/>
          </w:p>
          <w:p w:rsidR="00AF2FD6" w:rsidRPr="00292FB9" w:rsidRDefault="00AF2FD6" w:rsidP="00A54EB0">
            <w:pPr>
              <w:tabs>
                <w:tab w:val="left" w:pos="9288"/>
              </w:tabs>
              <w:rPr>
                <w:b/>
              </w:rPr>
            </w:pPr>
            <w:r>
              <w:rPr>
                <w:b/>
              </w:rPr>
              <w:t>«____»____________2021</w:t>
            </w:r>
            <w:r w:rsidRPr="00292FB9">
              <w:rPr>
                <w:b/>
              </w:rPr>
              <w:t>г.</w:t>
            </w:r>
          </w:p>
        </w:tc>
      </w:tr>
    </w:tbl>
    <w:p w:rsidR="00AF2FD6" w:rsidRDefault="00AF2FD6" w:rsidP="00AF2FD6">
      <w:pPr>
        <w:tabs>
          <w:tab w:val="left" w:pos="9288"/>
        </w:tabs>
        <w:rPr>
          <w:b/>
          <w:sz w:val="28"/>
          <w:szCs w:val="28"/>
        </w:rPr>
      </w:pPr>
    </w:p>
    <w:p w:rsidR="00AF2FD6" w:rsidRPr="00DF62C0" w:rsidRDefault="00AF2FD6" w:rsidP="00AF2FD6">
      <w:pPr>
        <w:tabs>
          <w:tab w:val="left" w:pos="9288"/>
        </w:tabs>
        <w:ind w:left="360"/>
        <w:jc w:val="center"/>
        <w:rPr>
          <w:b/>
          <w:sz w:val="32"/>
          <w:szCs w:val="32"/>
        </w:rPr>
      </w:pPr>
    </w:p>
    <w:p w:rsidR="00AF2FD6" w:rsidRDefault="00AF2FD6"/>
    <w:p w:rsidR="00AF2FD6" w:rsidRDefault="00AF2FD6"/>
    <w:p w:rsidR="00AF2FD6" w:rsidRDefault="00AF2FD6"/>
    <w:p w:rsidR="00E10FB6" w:rsidRPr="00DC2DC1" w:rsidRDefault="00E10FB6" w:rsidP="00E10FB6">
      <w:pPr>
        <w:tabs>
          <w:tab w:val="left" w:pos="9288"/>
        </w:tabs>
        <w:ind w:left="360"/>
        <w:jc w:val="center"/>
        <w:rPr>
          <w:b/>
          <w:sz w:val="36"/>
          <w:szCs w:val="36"/>
        </w:rPr>
      </w:pPr>
      <w:r w:rsidRPr="00DC2DC1">
        <w:rPr>
          <w:b/>
          <w:sz w:val="36"/>
          <w:szCs w:val="36"/>
        </w:rPr>
        <w:t>РАБОЧАЯ ПРОГРАММА</w:t>
      </w:r>
    </w:p>
    <w:p w:rsidR="00E10FB6" w:rsidRPr="00DC2DC1" w:rsidRDefault="00E10FB6" w:rsidP="00E10FB6">
      <w:pPr>
        <w:tabs>
          <w:tab w:val="left" w:pos="9288"/>
        </w:tabs>
        <w:ind w:left="360"/>
        <w:jc w:val="center"/>
        <w:rPr>
          <w:b/>
          <w:sz w:val="36"/>
          <w:szCs w:val="36"/>
        </w:rPr>
      </w:pPr>
    </w:p>
    <w:p w:rsidR="00E10FB6" w:rsidRPr="00DC2DC1" w:rsidRDefault="00E10FB6" w:rsidP="00E10FB6">
      <w:pPr>
        <w:tabs>
          <w:tab w:val="left" w:pos="9288"/>
        </w:tabs>
        <w:ind w:left="360"/>
        <w:jc w:val="center"/>
        <w:rPr>
          <w:b/>
          <w:sz w:val="56"/>
          <w:szCs w:val="56"/>
        </w:rPr>
      </w:pPr>
      <w:r>
        <w:rPr>
          <w:b/>
          <w:sz w:val="36"/>
          <w:szCs w:val="36"/>
        </w:rPr>
        <w:t>алгебре</w:t>
      </w:r>
    </w:p>
    <w:p w:rsidR="00E10FB6" w:rsidRPr="00DC2DC1" w:rsidRDefault="00E10FB6" w:rsidP="00E10FB6">
      <w:pPr>
        <w:tabs>
          <w:tab w:val="left" w:pos="9288"/>
        </w:tabs>
        <w:ind w:left="360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7</w:t>
      </w:r>
      <w:r w:rsidRPr="00DC2DC1">
        <w:rPr>
          <w:b/>
          <w:sz w:val="36"/>
          <w:szCs w:val="36"/>
        </w:rPr>
        <w:t xml:space="preserve"> класс</w:t>
      </w:r>
    </w:p>
    <w:p w:rsidR="00E10FB6" w:rsidRDefault="00E10FB6" w:rsidP="00E10FB6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E10FB6" w:rsidRPr="00DF62C0" w:rsidRDefault="00E10FB6" w:rsidP="00E10FB6">
      <w:pPr>
        <w:tabs>
          <w:tab w:val="left" w:pos="9288"/>
        </w:tabs>
        <w:ind w:left="360"/>
        <w:jc w:val="center"/>
        <w:rPr>
          <w:b/>
          <w:sz w:val="44"/>
          <w:szCs w:val="44"/>
        </w:rPr>
      </w:pPr>
      <w:r w:rsidRPr="00DF62C0">
        <w:rPr>
          <w:b/>
          <w:sz w:val="44"/>
          <w:szCs w:val="44"/>
        </w:rPr>
        <w:t xml:space="preserve">Учитель: </w:t>
      </w:r>
      <w:proofErr w:type="spellStart"/>
      <w:r>
        <w:rPr>
          <w:b/>
          <w:sz w:val="44"/>
          <w:szCs w:val="44"/>
        </w:rPr>
        <w:t>Мутаев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Мусаид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Абдулкадирович</w:t>
      </w:r>
      <w:proofErr w:type="spellEnd"/>
    </w:p>
    <w:p w:rsidR="00E10FB6" w:rsidRDefault="00E10FB6" w:rsidP="00E10FB6">
      <w:pPr>
        <w:tabs>
          <w:tab w:val="left" w:pos="9288"/>
        </w:tabs>
        <w:ind w:left="360"/>
        <w:jc w:val="center"/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ind w:left="360"/>
        <w:jc w:val="center"/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ind w:left="360"/>
        <w:jc w:val="center"/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rPr>
          <w:b/>
          <w:sz w:val="28"/>
          <w:szCs w:val="28"/>
        </w:rPr>
      </w:pPr>
    </w:p>
    <w:p w:rsidR="00E10FB6" w:rsidRDefault="00E10FB6" w:rsidP="00E10FB6">
      <w:pPr>
        <w:tabs>
          <w:tab w:val="left" w:pos="9288"/>
        </w:tabs>
        <w:jc w:val="center"/>
        <w:rPr>
          <w:b/>
          <w:sz w:val="32"/>
          <w:szCs w:val="32"/>
        </w:rPr>
      </w:pPr>
    </w:p>
    <w:p w:rsidR="00E10FB6" w:rsidRDefault="00E10FB6" w:rsidP="00E10FB6">
      <w:pPr>
        <w:tabs>
          <w:tab w:val="left" w:pos="9288"/>
        </w:tabs>
        <w:jc w:val="center"/>
        <w:rPr>
          <w:b/>
          <w:sz w:val="32"/>
          <w:szCs w:val="32"/>
        </w:rPr>
      </w:pPr>
    </w:p>
    <w:p w:rsidR="00E10FB6" w:rsidRDefault="00E10FB6" w:rsidP="00E10FB6">
      <w:pPr>
        <w:tabs>
          <w:tab w:val="left" w:pos="9288"/>
        </w:tabs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с</w:t>
      </w:r>
      <w:r w:rsidRPr="00DF62C0">
        <w:rPr>
          <w:b/>
          <w:sz w:val="32"/>
          <w:szCs w:val="32"/>
        </w:rPr>
        <w:t xml:space="preserve">. </w:t>
      </w:r>
      <w:proofErr w:type="spellStart"/>
      <w:r>
        <w:rPr>
          <w:b/>
          <w:sz w:val="32"/>
          <w:szCs w:val="32"/>
        </w:rPr>
        <w:t>Калкни</w:t>
      </w:r>
      <w:proofErr w:type="spellEnd"/>
    </w:p>
    <w:p w:rsidR="00E10FB6" w:rsidRPr="00D43536" w:rsidRDefault="00E10FB6" w:rsidP="00E10FB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Раздел </w:t>
      </w:r>
      <w:r>
        <w:rPr>
          <w:b/>
          <w:sz w:val="32"/>
          <w:szCs w:val="32"/>
          <w:lang w:val="en-US"/>
        </w:rPr>
        <w:t>I</w:t>
      </w:r>
      <w:r>
        <w:rPr>
          <w:b/>
          <w:sz w:val="32"/>
          <w:szCs w:val="32"/>
        </w:rPr>
        <w:t>. Пояснительная записка.</w:t>
      </w:r>
    </w:p>
    <w:p w:rsidR="00E10FB6" w:rsidRDefault="00E10FB6" w:rsidP="00E10FB6"/>
    <w:p w:rsidR="00E10FB6" w:rsidRDefault="00E10FB6" w:rsidP="00E10FB6">
      <w:pPr>
        <w:jc w:val="center"/>
        <w:rPr>
          <w:b/>
        </w:rPr>
      </w:pPr>
    </w:p>
    <w:p w:rsidR="00E10FB6" w:rsidRPr="008C6357" w:rsidRDefault="00E10FB6" w:rsidP="00E10FB6">
      <w:pPr>
        <w:rPr>
          <w:b/>
          <w:szCs w:val="28"/>
        </w:rPr>
      </w:pPr>
      <w:r w:rsidRPr="008C6357">
        <w:t>Настояща</w:t>
      </w:r>
      <w:r>
        <w:t xml:space="preserve">я программа по </w:t>
      </w:r>
      <w:r w:rsidRPr="00C903F6">
        <w:t xml:space="preserve">алгебре </w:t>
      </w:r>
      <w:r>
        <w:t>для  7</w:t>
      </w:r>
      <w:r w:rsidRPr="008C6357">
        <w:t xml:space="preserve"> </w:t>
      </w:r>
      <w:r w:rsidRPr="00C903F6">
        <w:t xml:space="preserve"> </w:t>
      </w:r>
      <w:r w:rsidRPr="008C6357">
        <w:t>класс</w:t>
      </w:r>
      <w:r w:rsidRPr="006C23F5">
        <w:t>а</w:t>
      </w:r>
      <w:r w:rsidRPr="00C903F6">
        <w:t xml:space="preserve"> </w:t>
      </w:r>
      <w:r w:rsidRPr="008C6357">
        <w:t>образовательной школы создана на основе нормативных документов</w:t>
      </w:r>
      <w:r w:rsidRPr="008C6357">
        <w:rPr>
          <w:b/>
        </w:rPr>
        <w:t>:</w:t>
      </w:r>
    </w:p>
    <w:p w:rsidR="00E10FB6" w:rsidRPr="008C6357" w:rsidRDefault="00E10FB6" w:rsidP="00E10FB6">
      <w:pPr>
        <w:numPr>
          <w:ilvl w:val="0"/>
          <w:numId w:val="1"/>
        </w:numPr>
        <w:rPr>
          <w:szCs w:val="28"/>
        </w:rPr>
      </w:pPr>
      <w:r w:rsidRPr="008C6357">
        <w:rPr>
          <w:szCs w:val="28"/>
        </w:rPr>
        <w:t>Стандарт среднего (полного) образования по математике. Базовый уровень. Базисный учебный план 2004г.</w:t>
      </w:r>
    </w:p>
    <w:p w:rsidR="00E10FB6" w:rsidRPr="008C6357" w:rsidRDefault="00E10FB6" w:rsidP="00E10FB6">
      <w:pPr>
        <w:numPr>
          <w:ilvl w:val="0"/>
          <w:numId w:val="1"/>
        </w:numPr>
        <w:rPr>
          <w:szCs w:val="28"/>
        </w:rPr>
      </w:pPr>
      <w:r w:rsidRPr="008C6357">
        <w:rPr>
          <w:szCs w:val="28"/>
        </w:rPr>
        <w:t>Обязательный минимум основного общего образования по математике.</w:t>
      </w:r>
    </w:p>
    <w:p w:rsidR="00E10FB6" w:rsidRPr="008C6357" w:rsidRDefault="00E10FB6" w:rsidP="00E10FB6">
      <w:pPr>
        <w:numPr>
          <w:ilvl w:val="0"/>
          <w:numId w:val="1"/>
        </w:numPr>
        <w:rPr>
          <w:szCs w:val="28"/>
        </w:rPr>
      </w:pPr>
      <w:r w:rsidRPr="008C6357">
        <w:rPr>
          <w:szCs w:val="28"/>
        </w:rPr>
        <w:t>Требования к уровню подготовки выпускников по математике.</w:t>
      </w:r>
    </w:p>
    <w:p w:rsidR="00E10FB6" w:rsidRPr="008C6357" w:rsidRDefault="00E10FB6" w:rsidP="00E10FB6">
      <w:pPr>
        <w:numPr>
          <w:ilvl w:val="0"/>
          <w:numId w:val="1"/>
        </w:numPr>
        <w:rPr>
          <w:szCs w:val="28"/>
        </w:rPr>
      </w:pPr>
      <w:r w:rsidRPr="008C6357">
        <w:rPr>
          <w:szCs w:val="28"/>
        </w:rPr>
        <w:t>Примерная программа основного общего образования по математике.</w:t>
      </w:r>
    </w:p>
    <w:p w:rsidR="00E10FB6" w:rsidRPr="008C6357" w:rsidRDefault="00E10FB6" w:rsidP="00E10FB6">
      <w:pPr>
        <w:numPr>
          <w:ilvl w:val="0"/>
          <w:numId w:val="1"/>
        </w:numPr>
        <w:rPr>
          <w:szCs w:val="28"/>
        </w:rPr>
      </w:pPr>
      <w:r w:rsidRPr="008C6357">
        <w:rPr>
          <w:szCs w:val="28"/>
        </w:rPr>
        <w:t>Нормы оценки знаний, умений и навыков учащихся по математике.</w:t>
      </w:r>
    </w:p>
    <w:p w:rsidR="00E10FB6" w:rsidRPr="008C6357" w:rsidRDefault="00E10FB6" w:rsidP="00E10FB6">
      <w:pPr>
        <w:numPr>
          <w:ilvl w:val="0"/>
          <w:numId w:val="1"/>
        </w:numPr>
      </w:pPr>
      <w:r w:rsidRPr="008C6357">
        <w:t xml:space="preserve">При создании рабочей  программы по </w:t>
      </w:r>
      <w:r>
        <w:t>алгебре 7</w:t>
      </w:r>
      <w:r w:rsidRPr="00C903F6">
        <w:t xml:space="preserve"> - 9</w:t>
      </w:r>
      <w:r>
        <w:t xml:space="preserve"> </w:t>
      </w:r>
      <w:r w:rsidRPr="008C6357">
        <w:t xml:space="preserve"> класс использована</w:t>
      </w:r>
      <w:r>
        <w:t xml:space="preserve"> Программы общеобразовательных учреждений. Алгебра.7-9 классы</w:t>
      </w:r>
      <w:r w:rsidRPr="008C6357">
        <w:t>/авт.-сост.</w:t>
      </w:r>
      <w:r>
        <w:t xml:space="preserve"> </w:t>
      </w:r>
      <w:proofErr w:type="spellStart"/>
      <w:r>
        <w:t>Т.А.Бурмистрова</w:t>
      </w:r>
      <w:proofErr w:type="spellEnd"/>
      <w:r>
        <w:t>.- М.: «Просвещение», 2008</w:t>
      </w:r>
      <w:r w:rsidRPr="008C6357">
        <w:t xml:space="preserve">. Программа детализирует и раскрывает содержание стандарта, определяет общую стратегию обучения, воспитания и развития учащихся средствами учебного предмета в соответствии с целями изучения математики, которые определены стандартом. </w:t>
      </w:r>
    </w:p>
    <w:p w:rsidR="00E10FB6" w:rsidRPr="00D31E1F" w:rsidRDefault="00E10FB6" w:rsidP="00E10FB6">
      <w:pPr>
        <w:widowControl w:val="0"/>
        <w:jc w:val="both"/>
        <w:rPr>
          <w:b/>
          <w:i/>
        </w:rPr>
      </w:pPr>
      <w:r w:rsidRPr="00D31E1F">
        <w:rPr>
          <w:b/>
          <w:i/>
        </w:rPr>
        <w:t xml:space="preserve">В ходе освоения содержания курса учащиеся получают возможность: 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 xml:space="preserve">развить логическое мышление и речь – </w:t>
      </w:r>
      <w:proofErr w:type="spellStart"/>
      <w:r w:rsidRPr="00D31E1F">
        <w:t>умениия</w:t>
      </w:r>
      <w:proofErr w:type="spellEnd"/>
      <w:r w:rsidRPr="00D31E1F">
        <w:t xml:space="preserve"> логически обосновывать суждения, проводить несложные систематизации, приводить примеры и </w:t>
      </w:r>
      <w:proofErr w:type="spellStart"/>
      <w:r w:rsidRPr="00D31E1F">
        <w:t>контрпримеры</w:t>
      </w:r>
      <w:proofErr w:type="spellEnd"/>
      <w:r w:rsidRPr="00D31E1F"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10FB6" w:rsidRPr="00D31E1F" w:rsidRDefault="00E10FB6" w:rsidP="00E10FB6">
      <w:pPr>
        <w:widowControl w:val="0"/>
        <w:numPr>
          <w:ilvl w:val="0"/>
          <w:numId w:val="3"/>
        </w:numPr>
        <w:jc w:val="both"/>
      </w:pPr>
      <w:r w:rsidRPr="00D31E1F"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E10FB6" w:rsidRPr="00D31E1F" w:rsidRDefault="00E10FB6" w:rsidP="00E10FB6">
      <w:pPr>
        <w:jc w:val="both"/>
        <w:rPr>
          <w:b/>
          <w:i/>
        </w:rPr>
      </w:pPr>
      <w:r w:rsidRPr="00D31E1F">
        <w:rPr>
          <w:b/>
          <w:i/>
          <w:color w:val="000000"/>
        </w:rPr>
        <w:t>   </w:t>
      </w:r>
      <w:r w:rsidRPr="00D31E1F">
        <w:rPr>
          <w:b/>
          <w:i/>
        </w:rPr>
        <w:t>Изучение математики на ступени основного общего образования направлено на достижение следующих целей:</w:t>
      </w:r>
    </w:p>
    <w:p w:rsidR="00E10FB6" w:rsidRPr="00D31E1F" w:rsidRDefault="00E10FB6" w:rsidP="00E10FB6">
      <w:pPr>
        <w:numPr>
          <w:ilvl w:val="0"/>
          <w:numId w:val="2"/>
        </w:numPr>
        <w:tabs>
          <w:tab w:val="clear" w:pos="567"/>
        </w:tabs>
        <w:jc w:val="both"/>
        <w:rPr>
          <w:bCs/>
        </w:rPr>
      </w:pPr>
      <w:r w:rsidRPr="00D31E1F">
        <w:rPr>
          <w:bCs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E10FB6" w:rsidRPr="00D31E1F" w:rsidRDefault="00E10FB6" w:rsidP="00E10FB6">
      <w:pPr>
        <w:numPr>
          <w:ilvl w:val="0"/>
          <w:numId w:val="2"/>
        </w:numPr>
        <w:tabs>
          <w:tab w:val="clear" w:pos="567"/>
        </w:tabs>
        <w:jc w:val="both"/>
        <w:rPr>
          <w:bCs/>
        </w:rPr>
      </w:pPr>
      <w:r w:rsidRPr="00D31E1F">
        <w:rPr>
          <w:bCs/>
        </w:rPr>
        <w:t>интеллектуальное развитие,</w:t>
      </w:r>
      <w:r w:rsidRPr="00D31E1F">
        <w:rPr>
          <w:b/>
          <w:bCs/>
        </w:rPr>
        <w:t xml:space="preserve"> </w:t>
      </w:r>
      <w:r w:rsidRPr="00D31E1F">
        <w:rPr>
          <w:bCs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E10FB6" w:rsidRPr="00D31E1F" w:rsidRDefault="00E10FB6" w:rsidP="00E10FB6">
      <w:pPr>
        <w:numPr>
          <w:ilvl w:val="0"/>
          <w:numId w:val="2"/>
        </w:numPr>
        <w:tabs>
          <w:tab w:val="clear" w:pos="567"/>
        </w:tabs>
        <w:jc w:val="both"/>
        <w:rPr>
          <w:bCs/>
        </w:rPr>
      </w:pPr>
      <w:r w:rsidRPr="00D31E1F">
        <w:rPr>
          <w:bCs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E10FB6" w:rsidRDefault="00E10FB6" w:rsidP="00E10FB6">
      <w:pPr>
        <w:numPr>
          <w:ilvl w:val="0"/>
          <w:numId w:val="2"/>
        </w:numPr>
        <w:tabs>
          <w:tab w:val="clear" w:pos="567"/>
        </w:tabs>
        <w:jc w:val="both"/>
        <w:rPr>
          <w:bCs/>
        </w:rPr>
      </w:pPr>
      <w:r w:rsidRPr="00D31E1F">
        <w:rPr>
          <w:bCs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E10FB6" w:rsidRDefault="00E10FB6" w:rsidP="00E10FB6">
      <w:pPr>
        <w:widowControl w:val="0"/>
        <w:ind w:left="540"/>
        <w:jc w:val="both"/>
        <w:rPr>
          <w:b/>
          <w:sz w:val="22"/>
        </w:rPr>
      </w:pPr>
    </w:p>
    <w:p w:rsidR="00E10FB6" w:rsidRPr="00681A99" w:rsidRDefault="00E10FB6" w:rsidP="00E10FB6">
      <w:pPr>
        <w:widowControl w:val="0"/>
        <w:ind w:left="540"/>
        <w:jc w:val="both"/>
        <w:rPr>
          <w:highlight w:val="yellow"/>
        </w:rPr>
      </w:pPr>
      <w:r w:rsidRPr="00681A99">
        <w:rPr>
          <w:b/>
        </w:rPr>
        <w:t>Место предмета в федеральном базисном учебном плане</w:t>
      </w:r>
    </w:p>
    <w:p w:rsidR="00E10FB6" w:rsidRPr="00D31E1F" w:rsidRDefault="00E10FB6" w:rsidP="00E10FB6">
      <w:pPr>
        <w:ind w:left="900"/>
        <w:rPr>
          <w:color w:val="000000"/>
        </w:rPr>
      </w:pPr>
    </w:p>
    <w:p w:rsidR="00E10FB6" w:rsidRPr="00681A99" w:rsidRDefault="00E10FB6" w:rsidP="00E10FB6">
      <w:pPr>
        <w:widowControl w:val="0"/>
        <w:ind w:firstLine="709"/>
        <w:jc w:val="both"/>
      </w:pPr>
      <w:r w:rsidRPr="00681A99">
        <w:t xml:space="preserve">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не менее 875 ч из расчета 5 ч в неделю с </w:t>
      </w:r>
      <w:r w:rsidRPr="00681A99">
        <w:rPr>
          <w:lang w:val="en-US"/>
        </w:rPr>
        <w:t>V</w:t>
      </w:r>
      <w:r w:rsidRPr="00681A99">
        <w:t xml:space="preserve"> по </w:t>
      </w:r>
      <w:r w:rsidRPr="00681A99">
        <w:rPr>
          <w:lang w:val="en-US"/>
        </w:rPr>
        <w:t>IX</w:t>
      </w:r>
      <w:r w:rsidRPr="00681A99">
        <w:t xml:space="preserve"> класс. Алгебра изучается в 7 классе </w:t>
      </w:r>
      <w:r w:rsidRPr="00681A99">
        <w:rPr>
          <w:lang w:val="en-US"/>
        </w:rPr>
        <w:t>I</w:t>
      </w:r>
      <w:r w:rsidRPr="00681A99">
        <w:t xml:space="preserve"> четверть 5 ч в неделю, </w:t>
      </w:r>
      <w:r w:rsidRPr="00681A99">
        <w:rPr>
          <w:lang w:val="en-US"/>
        </w:rPr>
        <w:t>II</w:t>
      </w:r>
      <w:r w:rsidRPr="00681A99">
        <w:t xml:space="preserve">, </w:t>
      </w:r>
      <w:r w:rsidRPr="00681A99">
        <w:rPr>
          <w:lang w:val="en-US"/>
        </w:rPr>
        <w:t>III</w:t>
      </w:r>
      <w:r w:rsidRPr="00681A99">
        <w:t xml:space="preserve">, </w:t>
      </w:r>
      <w:r w:rsidRPr="00681A99">
        <w:rPr>
          <w:lang w:val="en-US"/>
        </w:rPr>
        <w:t>IV</w:t>
      </w:r>
      <w:r w:rsidRPr="00681A99">
        <w:t xml:space="preserve"> четверти – 3 ч в неделю, всего 120 ч; 8 класс 3 ч в неделю, всего 102 ч; 9 класс 3 ч в неделю, всего 102 ч.</w:t>
      </w:r>
    </w:p>
    <w:p w:rsidR="00E10FB6" w:rsidRPr="00681A99" w:rsidRDefault="00E10FB6" w:rsidP="00E10FB6">
      <w:pPr>
        <w:widowControl w:val="0"/>
        <w:ind w:firstLine="720"/>
        <w:jc w:val="both"/>
      </w:pPr>
      <w:r w:rsidRPr="00681A99">
        <w:t>Примерная программа рассчитана на 875 учебных часов. При этом в ней предусмотрен резерв свободного учебного времени в объеме 90 учебных часов для реализации авторских подходов, использования разнообразных форм организации учебного процесса, внедрения современных методов обучения и педагогических технологий.</w:t>
      </w:r>
    </w:p>
    <w:p w:rsidR="00E10FB6" w:rsidRDefault="00E10FB6" w:rsidP="00E10FB6">
      <w:pPr>
        <w:widowControl w:val="0"/>
        <w:ind w:firstLine="720"/>
        <w:jc w:val="both"/>
      </w:pPr>
      <w:r w:rsidRPr="00681A99">
        <w:t>В настоящей рабочей программе изменено соотношение часов на изучение тем, добавлены темы элементов статистики (подробнее расписано в Содержании тем учебного курса).</w:t>
      </w:r>
    </w:p>
    <w:p w:rsidR="00E10FB6" w:rsidRDefault="00E10FB6" w:rsidP="00E10FB6"/>
    <w:p w:rsidR="00E10FB6" w:rsidRDefault="00E10FB6" w:rsidP="00E10FB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Раздел </w:t>
      </w:r>
      <w:r>
        <w:rPr>
          <w:b/>
          <w:sz w:val="32"/>
          <w:szCs w:val="32"/>
          <w:lang w:val="en-US"/>
        </w:rPr>
        <w:t>II</w:t>
      </w:r>
      <w:r>
        <w:rPr>
          <w:b/>
          <w:sz w:val="32"/>
          <w:szCs w:val="32"/>
        </w:rPr>
        <w:t>. Содержание тем учебного курса.</w:t>
      </w:r>
    </w:p>
    <w:p w:rsidR="00E10FB6" w:rsidRDefault="00E10FB6" w:rsidP="00E10FB6">
      <w:pPr>
        <w:ind w:firstLine="426"/>
      </w:pPr>
    </w:p>
    <w:p w:rsidR="00E10FB6" w:rsidRDefault="00E10FB6" w:rsidP="00E10FB6">
      <w:pPr>
        <w:ind w:firstLine="426"/>
      </w:pP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>
        <w:rPr>
          <w:b/>
          <w:color w:val="000000"/>
        </w:rPr>
        <w:t xml:space="preserve">1. Выражения, тождества, уравнения (24 ч)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Числовые выражения и выражения с переменными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Простейшие преобразования выражений.</w:t>
      </w:r>
    </w:p>
    <w:p w:rsidR="00E10FB6" w:rsidRPr="00457A76" w:rsidRDefault="00E10FB6" w:rsidP="00E10FB6">
      <w:pPr>
        <w:pStyle w:val="a3"/>
        <w:jc w:val="both"/>
      </w:pPr>
      <w:r w:rsidRPr="00E05C9D">
        <w:t>Контрольная работа № 1 «Преобразование выражений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Уравнение с одним неизвестным и его корень, линейное уравнение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Решение задач методом уравнений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Статистические характеристики</w:t>
      </w:r>
    </w:p>
    <w:p w:rsidR="00E10FB6" w:rsidRPr="00457A76" w:rsidRDefault="00E10FB6" w:rsidP="00E10FB6">
      <w:pPr>
        <w:pStyle w:val="a3"/>
        <w:jc w:val="both"/>
      </w:pPr>
      <w:r w:rsidRPr="00E05C9D">
        <w:rPr>
          <w:iCs/>
        </w:rPr>
        <w:t>Контрольная работа № 2 «Линейное уравнение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bCs/>
          <w:color w:val="000000"/>
        </w:rPr>
        <w:t xml:space="preserve"> Цель – </w:t>
      </w:r>
      <w:r>
        <w:rPr>
          <w:color w:val="000000"/>
        </w:rPr>
        <w:t>систематизировать и обобщить сведения о преобразовании алгебраических выражений и решении уравнений с одним неизвестным, полученные учащимися в курсе математики 5,6 классов.</w:t>
      </w:r>
    </w:p>
    <w:p w:rsidR="00E10FB6" w:rsidRPr="00BD0F0A" w:rsidRDefault="00E10FB6" w:rsidP="00E10FB6">
      <w:pPr>
        <w:ind w:firstLine="720"/>
        <w:jc w:val="both"/>
      </w:pPr>
      <w:r w:rsidRPr="00BF797D">
        <w:rPr>
          <w:b/>
          <w:i/>
        </w:rPr>
        <w:t>Знать</w:t>
      </w:r>
      <w:r w:rsidRPr="00BD0F0A">
        <w:t xml:space="preserve"> </w:t>
      </w:r>
      <w:r>
        <w:t>какие числа являются целыми, дробными, рациональными, положительными, отрицательными и др.; свойства действий над числами; знать и понимать термины «числовое выражение», «выражение с переменными», «значение выражения», тождество, «тождественные преобразования»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 w:rsidRPr="00BF797D">
        <w:rPr>
          <w:b/>
          <w:i/>
        </w:rPr>
        <w:t>Уметь</w:t>
      </w:r>
      <w:r>
        <w:rPr>
          <w:sz w:val="22"/>
          <w:szCs w:val="22"/>
        </w:rPr>
        <w:t xml:space="preserve"> осуществлять в буквенных выражениях числовые подстановки и выполнять соответствующие вычисления; сравнивать значения буквенных выражений при заданных значениях входящих в них переменных; применять свойства действий над числами при нахождении значений числовых выражений.</w:t>
      </w:r>
    </w:p>
    <w:p w:rsidR="00E10FB6" w:rsidRPr="00167471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2. Функции (14 ч)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Функция, область определения функции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Способы задания функции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График функции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Функция</w:t>
      </w:r>
      <w:r w:rsidRPr="003D588F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3D588F">
        <w:rPr>
          <w:i/>
          <w:color w:val="000000"/>
          <w:lang w:val="en-US"/>
        </w:rPr>
        <w:t>y</w:t>
      </w:r>
      <w:r w:rsidRPr="003D588F">
        <w:rPr>
          <w:i/>
          <w:color w:val="000000"/>
        </w:rPr>
        <w:t>=</w:t>
      </w:r>
      <w:proofErr w:type="spellStart"/>
      <w:r w:rsidRPr="003D588F">
        <w:rPr>
          <w:i/>
          <w:color w:val="000000"/>
          <w:lang w:val="en-US"/>
        </w:rPr>
        <w:t>kx</w:t>
      </w:r>
      <w:proofErr w:type="spellEnd"/>
      <w:r w:rsidRPr="003D588F">
        <w:rPr>
          <w:i/>
          <w:color w:val="000000"/>
        </w:rPr>
        <w:t>+</w:t>
      </w:r>
      <w:r w:rsidRPr="003D588F">
        <w:rPr>
          <w:i/>
          <w:color w:val="000000"/>
          <w:lang w:val="en-US"/>
        </w:rPr>
        <w:t>b</w:t>
      </w:r>
      <w:r w:rsidRPr="003D588F">
        <w:rPr>
          <w:color w:val="000000"/>
        </w:rPr>
        <w:t xml:space="preserve"> </w:t>
      </w:r>
      <w:r>
        <w:rPr>
          <w:color w:val="000000"/>
        </w:rPr>
        <w:t xml:space="preserve">и её график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Функция </w:t>
      </w:r>
      <w:r w:rsidRPr="003D588F">
        <w:rPr>
          <w:i/>
          <w:color w:val="000000"/>
          <w:lang w:val="en-US"/>
        </w:rPr>
        <w:t>y</w:t>
      </w:r>
      <w:r w:rsidRPr="003D588F">
        <w:rPr>
          <w:i/>
          <w:color w:val="000000"/>
        </w:rPr>
        <w:t>=</w:t>
      </w:r>
      <w:proofErr w:type="spellStart"/>
      <w:r w:rsidRPr="003D588F">
        <w:rPr>
          <w:i/>
          <w:color w:val="000000"/>
          <w:lang w:val="en-US"/>
        </w:rPr>
        <w:t>kx</w:t>
      </w:r>
      <w:proofErr w:type="spellEnd"/>
      <w:r>
        <w:rPr>
          <w:color w:val="000000"/>
        </w:rPr>
        <w:t xml:space="preserve"> и её график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 w:rsidRPr="008237A3">
        <w:rPr>
          <w:iCs/>
        </w:rPr>
        <w:t>Контрольная работа № 3 «Линейная функция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i/>
          <w:color w:val="000000"/>
        </w:rPr>
      </w:pPr>
      <w:r>
        <w:rPr>
          <w:b/>
          <w:bCs/>
          <w:color w:val="000000"/>
        </w:rPr>
        <w:t xml:space="preserve">Цель – </w:t>
      </w:r>
      <w:r>
        <w:rPr>
          <w:color w:val="000000"/>
        </w:rPr>
        <w:t xml:space="preserve">познакомить  учащихся с основными функциональными понятиями и с графиками функций </w:t>
      </w:r>
      <w:r w:rsidRPr="003D588F">
        <w:rPr>
          <w:i/>
          <w:color w:val="000000"/>
          <w:lang w:val="en-US"/>
        </w:rPr>
        <w:t>y</w:t>
      </w:r>
      <w:r w:rsidRPr="003D588F">
        <w:rPr>
          <w:i/>
          <w:color w:val="000000"/>
        </w:rPr>
        <w:t>=</w:t>
      </w:r>
      <w:proofErr w:type="spellStart"/>
      <w:r w:rsidRPr="003D588F">
        <w:rPr>
          <w:i/>
          <w:color w:val="000000"/>
          <w:lang w:val="en-US"/>
        </w:rPr>
        <w:t>kx</w:t>
      </w:r>
      <w:proofErr w:type="spellEnd"/>
      <w:r w:rsidRPr="003D588F">
        <w:rPr>
          <w:i/>
          <w:color w:val="000000"/>
        </w:rPr>
        <w:t>+</w:t>
      </w:r>
      <w:r w:rsidRPr="003D588F">
        <w:rPr>
          <w:i/>
          <w:color w:val="000000"/>
          <w:lang w:val="en-US"/>
        </w:rPr>
        <w:t>b</w:t>
      </w:r>
      <w:r>
        <w:rPr>
          <w:i/>
          <w:color w:val="000000"/>
        </w:rPr>
        <w:t xml:space="preserve">, </w:t>
      </w:r>
      <w:r w:rsidRPr="003D588F">
        <w:rPr>
          <w:i/>
          <w:color w:val="000000"/>
        </w:rPr>
        <w:t xml:space="preserve"> </w:t>
      </w:r>
      <w:r w:rsidRPr="003D588F">
        <w:rPr>
          <w:i/>
          <w:color w:val="000000"/>
          <w:lang w:val="en-US"/>
        </w:rPr>
        <w:t>y</w:t>
      </w:r>
      <w:r w:rsidRPr="003D588F">
        <w:rPr>
          <w:i/>
          <w:color w:val="000000"/>
        </w:rPr>
        <w:t>=</w:t>
      </w:r>
      <w:proofErr w:type="spellStart"/>
      <w:r w:rsidRPr="003D588F">
        <w:rPr>
          <w:i/>
          <w:color w:val="000000"/>
          <w:lang w:val="en-US"/>
        </w:rPr>
        <w:t>kx</w:t>
      </w:r>
      <w:proofErr w:type="spellEnd"/>
      <w:r>
        <w:rPr>
          <w:i/>
          <w:color w:val="000000"/>
        </w:rPr>
        <w:t>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</w:pPr>
      <w:r w:rsidRPr="00BF797D">
        <w:rPr>
          <w:b/>
          <w:i/>
        </w:rPr>
        <w:lastRenderedPageBreak/>
        <w:t>Знать</w:t>
      </w:r>
      <w:r w:rsidRPr="00BF797D">
        <w:rPr>
          <w:b/>
        </w:rPr>
        <w:t xml:space="preserve"> </w:t>
      </w:r>
      <w:r>
        <w:t>определения функции, области определения функции, области значений, что такое аргумент, какая переменная называется зависимой, какая независимой; понимать, что функция – это математическая модель, позволяющая описывать и изучать разнообразные зависимости между реальными величинами, что конкретные типы функций (прямая и обратная пропорциональности, линейная) описывают большое разнообразие реальных зависимостей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 w:rsidRPr="00BF797D">
        <w:rPr>
          <w:b/>
          <w:i/>
        </w:rPr>
        <w:t>Уметь</w:t>
      </w:r>
      <w:r>
        <w:rPr>
          <w:i/>
        </w:rPr>
        <w:t xml:space="preserve"> </w:t>
      </w:r>
      <w:r>
        <w:t>правильно употреблять функциональную терминологию (значение функции, аргумент, график функции, область определение, область значений), понимать ее в тексте, в речи учителя, в формулировке задач; находить значения функций, заданных формулой, таблицей, графиком; решать обратную задачу; строить графики линейной функции, прямой и обратной пропорциональности; интерпретировать в несложных случаях графики реальных зависимостей между величинами, отвечая на поставленные вопросы</w:t>
      </w:r>
    </w:p>
    <w:p w:rsidR="00E10FB6" w:rsidRPr="00167471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3. Степень с натуральным показателем (15 ч)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Степень с натуральным показателем и её свойства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Одночлен. </w:t>
      </w:r>
    </w:p>
    <w:p w:rsidR="00E10FB6" w:rsidRPr="008237A3" w:rsidRDefault="00E10FB6" w:rsidP="00E10FB6">
      <w:pPr>
        <w:pStyle w:val="a3"/>
        <w:jc w:val="both"/>
        <w:rPr>
          <w:iCs/>
        </w:rPr>
      </w:pPr>
      <w:r>
        <w:rPr>
          <w:color w:val="000000"/>
        </w:rPr>
        <w:t xml:space="preserve">Функции </w:t>
      </w:r>
      <w:r>
        <w:rPr>
          <w:i/>
          <w:color w:val="000000"/>
          <w:lang w:val="en-US"/>
        </w:rPr>
        <w:t>y</w:t>
      </w:r>
      <w:r w:rsidRPr="00C01851">
        <w:rPr>
          <w:i/>
          <w:color w:val="000000"/>
        </w:rPr>
        <w:t>=</w:t>
      </w:r>
      <w:r>
        <w:rPr>
          <w:i/>
          <w:color w:val="000000"/>
          <w:lang w:val="en-US"/>
        </w:rPr>
        <w:t>x</w:t>
      </w:r>
      <w:r w:rsidRPr="00C01851">
        <w:rPr>
          <w:i/>
          <w:color w:val="000000"/>
          <w:vertAlign w:val="superscript"/>
        </w:rPr>
        <w:t>2</w:t>
      </w:r>
      <w:r w:rsidRPr="00C01851">
        <w:rPr>
          <w:i/>
          <w:color w:val="000000"/>
        </w:rPr>
        <w:t xml:space="preserve">, </w:t>
      </w:r>
      <w:r>
        <w:rPr>
          <w:i/>
          <w:color w:val="000000"/>
          <w:lang w:val="en-US"/>
        </w:rPr>
        <w:t>y</w:t>
      </w:r>
      <w:r w:rsidRPr="00C01851">
        <w:rPr>
          <w:i/>
          <w:color w:val="000000"/>
        </w:rPr>
        <w:t>=</w:t>
      </w:r>
      <w:r>
        <w:rPr>
          <w:i/>
          <w:color w:val="000000"/>
          <w:lang w:val="en-US"/>
        </w:rPr>
        <w:t>x</w:t>
      </w:r>
      <w:r w:rsidRPr="00C01851">
        <w:rPr>
          <w:i/>
          <w:color w:val="000000"/>
          <w:vertAlign w:val="superscript"/>
        </w:rPr>
        <w:t>3</w:t>
      </w:r>
      <w:r>
        <w:rPr>
          <w:i/>
          <w:color w:val="000000"/>
        </w:rPr>
        <w:t xml:space="preserve">, </w:t>
      </w:r>
      <w:r>
        <w:rPr>
          <w:color w:val="000000"/>
        </w:rPr>
        <w:t xml:space="preserve">и их графики. </w:t>
      </w:r>
    </w:p>
    <w:p w:rsidR="00E10FB6" w:rsidRPr="008237A3" w:rsidRDefault="00E10FB6" w:rsidP="00E10FB6">
      <w:pPr>
        <w:pStyle w:val="a3"/>
        <w:jc w:val="both"/>
        <w:rPr>
          <w:iCs/>
        </w:rPr>
      </w:pPr>
      <w:r w:rsidRPr="00E05C9D">
        <w:rPr>
          <w:iCs/>
        </w:rPr>
        <w:t>Контрольная работа № 4 «Степень с натуральным показателем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>
        <w:rPr>
          <w:b/>
          <w:bCs/>
          <w:color w:val="000000"/>
        </w:rPr>
        <w:t xml:space="preserve">Цель – </w:t>
      </w:r>
      <w:r>
        <w:rPr>
          <w:bCs/>
          <w:color w:val="000000"/>
        </w:rPr>
        <w:t>выработать умение выполнять действия над степенями с натуральными показателями.</w:t>
      </w:r>
    </w:p>
    <w:p w:rsidR="00E10FB6" w:rsidRPr="00B217E4" w:rsidRDefault="00E10FB6" w:rsidP="00E10FB6">
      <w:pPr>
        <w:ind w:firstLine="720"/>
      </w:pPr>
      <w:r w:rsidRPr="00BF797D">
        <w:rPr>
          <w:b/>
          <w:i/>
        </w:rPr>
        <w:t>Знать</w:t>
      </w:r>
      <w:r>
        <w:t xml:space="preserve"> определение степени, одночлена, многочлена; свойства степени с натуральным показателем, свойства функций у=х</w:t>
      </w:r>
      <w:r>
        <w:rPr>
          <w:vertAlign w:val="superscript"/>
        </w:rPr>
        <w:t>2</w:t>
      </w:r>
      <w:r>
        <w:t>, у=х</w:t>
      </w:r>
      <w:r>
        <w:rPr>
          <w:vertAlign w:val="superscript"/>
        </w:rPr>
        <w:t>3</w:t>
      </w:r>
      <w:r>
        <w:t>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 w:rsidRPr="00BF797D">
        <w:rPr>
          <w:b/>
          <w:i/>
        </w:rPr>
        <w:t>Уметь</w:t>
      </w:r>
      <w:r>
        <w:rPr>
          <w:i/>
        </w:rPr>
        <w:t xml:space="preserve"> </w:t>
      </w:r>
      <w:r>
        <w:t>находить значения функций, заданных формулой, таблицей, графиком; решать обратную задачу; строить графики функций у=х</w:t>
      </w:r>
      <w:r>
        <w:rPr>
          <w:vertAlign w:val="superscript"/>
        </w:rPr>
        <w:t>2</w:t>
      </w:r>
      <w:r>
        <w:t>, у=х</w:t>
      </w:r>
      <w:r>
        <w:rPr>
          <w:vertAlign w:val="superscript"/>
        </w:rPr>
        <w:t>3</w:t>
      </w:r>
      <w:r>
        <w:t xml:space="preserve">; выполнять действия со степенями с натуральным показателем; преобразовывать выражения, содержащие степени с натуральным показателем; </w:t>
      </w:r>
      <w:r w:rsidRPr="00B217E4">
        <w:t>приводить одночлен к стандартному виду.</w:t>
      </w:r>
    </w:p>
    <w:p w:rsidR="00E10FB6" w:rsidRPr="00167471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4. Многочлены  (20 ч)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Многочлен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Сложение, вычитание и умножение многочленов. 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Разложение многочлена на множители.</w:t>
      </w:r>
    </w:p>
    <w:p w:rsidR="00E10FB6" w:rsidRDefault="00E10FB6" w:rsidP="00E10FB6">
      <w:pPr>
        <w:pStyle w:val="a3"/>
        <w:jc w:val="both"/>
        <w:rPr>
          <w:iCs/>
        </w:rPr>
      </w:pPr>
      <w:r w:rsidRPr="00E05C9D">
        <w:rPr>
          <w:iCs/>
        </w:rPr>
        <w:t>Контрольная работа № 5 «Действия с одночленами и многочленами»</w:t>
      </w:r>
    </w:p>
    <w:p w:rsidR="00E10FB6" w:rsidRPr="00E05C9D" w:rsidRDefault="00E10FB6" w:rsidP="00E10FB6">
      <w:pPr>
        <w:pStyle w:val="a3"/>
        <w:jc w:val="both"/>
        <w:rPr>
          <w:iCs/>
        </w:rPr>
      </w:pPr>
      <w:r>
        <w:rPr>
          <w:iCs/>
        </w:rPr>
        <w:t>Произведение многочленов</w:t>
      </w:r>
    </w:p>
    <w:p w:rsidR="00E10FB6" w:rsidRPr="008237A3" w:rsidRDefault="00E10FB6" w:rsidP="00E10FB6">
      <w:pPr>
        <w:pStyle w:val="a3"/>
        <w:jc w:val="both"/>
        <w:rPr>
          <w:iCs/>
        </w:rPr>
      </w:pPr>
      <w:r w:rsidRPr="00E05C9D">
        <w:rPr>
          <w:iCs/>
        </w:rPr>
        <w:t>Контрольная работа № 6 «Действия с многочленами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>
        <w:rPr>
          <w:b/>
          <w:bCs/>
          <w:color w:val="000000"/>
        </w:rPr>
        <w:t xml:space="preserve">Цель – </w:t>
      </w:r>
      <w:r>
        <w:rPr>
          <w:bCs/>
          <w:color w:val="000000"/>
        </w:rPr>
        <w:t>выработать умение выполнять сложение, вычитание, умножение многочленов и разложение многочленов на множители.</w:t>
      </w:r>
    </w:p>
    <w:p w:rsidR="00E10FB6" w:rsidRDefault="00E10FB6" w:rsidP="00E10FB6">
      <w:pPr>
        <w:ind w:firstLine="720"/>
      </w:pPr>
      <w:r w:rsidRPr="00BF797D">
        <w:rPr>
          <w:b/>
          <w:i/>
        </w:rPr>
        <w:t>Знать</w:t>
      </w:r>
      <w:r w:rsidRPr="00BF797D">
        <w:t xml:space="preserve"> </w:t>
      </w:r>
      <w:r>
        <w:t>определение многочлена, понимать формулировку заданий: «упростить выражение», «разложить на множители».</w:t>
      </w:r>
    </w:p>
    <w:p w:rsidR="00E10FB6" w:rsidRPr="00954889" w:rsidRDefault="00E10FB6" w:rsidP="00E10FB6">
      <w:pPr>
        <w:ind w:firstLine="720"/>
      </w:pPr>
      <w:r w:rsidRPr="00BF797D">
        <w:rPr>
          <w:b/>
          <w:i/>
        </w:rPr>
        <w:t>Уметь</w:t>
      </w:r>
      <w:r>
        <w:t xml:space="preserve"> приводить многочлен к стандартному виду, выполнять действия с одночленом и многочленом; выполнять разложение многочлена вынесением общего множителя за скобки; </w:t>
      </w:r>
      <w:r w:rsidRPr="00954889">
        <w:t>умножать многочлен на многочлен, раскладывать многочлен на множители способом группировки, доказывать тождества.</w:t>
      </w:r>
    </w:p>
    <w:p w:rsidR="00E10FB6" w:rsidRPr="00167471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5. Формулы сокращённого умножения  (20 ч)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Квадрат суммы и квадрат разности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Разность квадратов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Сумма и разность кубов</w:t>
      </w:r>
    </w:p>
    <w:p w:rsidR="00E10FB6" w:rsidRPr="008237A3" w:rsidRDefault="00E10FB6" w:rsidP="00E10FB6">
      <w:pPr>
        <w:pStyle w:val="a3"/>
        <w:jc w:val="both"/>
        <w:rPr>
          <w:iCs/>
        </w:rPr>
      </w:pPr>
      <w:r w:rsidRPr="00E05C9D">
        <w:rPr>
          <w:iCs/>
        </w:rPr>
        <w:t>Контрольная работа № 7 «Квадрат суммы и разности двух выражений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Преобразование целых выражений </w:t>
      </w:r>
    </w:p>
    <w:p w:rsidR="00E10FB6" w:rsidRPr="00152892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 w:rsidRPr="00E05C9D">
        <w:rPr>
          <w:iCs/>
        </w:rPr>
        <w:t>Контрольная работа № 8 «Преобразование выражений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>
        <w:rPr>
          <w:b/>
          <w:bCs/>
          <w:color w:val="000000"/>
        </w:rPr>
        <w:t xml:space="preserve">Цель – </w:t>
      </w:r>
      <w:r>
        <w:rPr>
          <w:bCs/>
          <w:color w:val="000000"/>
        </w:rPr>
        <w:t>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.</w:t>
      </w:r>
    </w:p>
    <w:p w:rsidR="00E10FB6" w:rsidRPr="00954889" w:rsidRDefault="00E10FB6" w:rsidP="00E10FB6">
      <w:pPr>
        <w:ind w:firstLine="720"/>
      </w:pPr>
      <w:r w:rsidRPr="00BF797D">
        <w:rPr>
          <w:b/>
          <w:i/>
        </w:rPr>
        <w:lastRenderedPageBreak/>
        <w:t>Знать</w:t>
      </w:r>
      <w:r w:rsidRPr="00954889">
        <w:t xml:space="preserve"> формулы сокращенного умножения: квадратов суммы </w:t>
      </w:r>
      <w:r>
        <w:t xml:space="preserve">и разности двух выражений; </w:t>
      </w:r>
      <w:r w:rsidRPr="00954889">
        <w:t>различные способы разложения многочленов на множители.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</w:pPr>
      <w:r w:rsidRPr="00BF797D">
        <w:rPr>
          <w:b/>
          <w:i/>
        </w:rPr>
        <w:t>Уметь</w:t>
      </w:r>
      <w:r w:rsidRPr="00954889">
        <w:rPr>
          <w:i/>
        </w:rPr>
        <w:t xml:space="preserve"> </w:t>
      </w:r>
      <w:r w:rsidRPr="00954889">
        <w:t>читать формулы сокращенного умножения, выполнять преобразование выражений применением формул сокращенного умножения: квадрата суммы и разности двух выражение, умножения разности двух выражений на их сумму;  выполнять разложение разности квадра</w:t>
      </w:r>
      <w:r>
        <w:t xml:space="preserve">тов двух выражений на множители; </w:t>
      </w:r>
      <w:r w:rsidRPr="00954889">
        <w:t>применять различные способы</w:t>
      </w:r>
      <w:r>
        <w:t xml:space="preserve"> разложения многочленов на множители; преобразовывать целые выражения; применять преобразование целых выражений при решении задач.</w:t>
      </w:r>
    </w:p>
    <w:p w:rsidR="00E10FB6" w:rsidRPr="00167471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6. Системы линейных уравнений  (17 ч)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Система уравнений с двумя переменными. </w:t>
      </w:r>
    </w:p>
    <w:p w:rsidR="00E10FB6" w:rsidRPr="000B1B67" w:rsidRDefault="00E10FB6" w:rsidP="00E10FB6">
      <w:pPr>
        <w:pStyle w:val="a3"/>
        <w:jc w:val="both"/>
        <w:rPr>
          <w:iCs/>
        </w:rPr>
      </w:pPr>
      <w:r>
        <w:rPr>
          <w:color w:val="000000"/>
        </w:rPr>
        <w:t>Решение систем двух линейных уравнений с двумя переменными. Решение задач методом составления систем уравнений.</w:t>
      </w:r>
    </w:p>
    <w:p w:rsidR="00E10FB6" w:rsidRPr="00E05C9D" w:rsidRDefault="00E10FB6" w:rsidP="00E10FB6">
      <w:pPr>
        <w:pStyle w:val="a3"/>
        <w:jc w:val="both"/>
        <w:rPr>
          <w:iCs/>
        </w:rPr>
      </w:pPr>
      <w:r>
        <w:rPr>
          <w:color w:val="000000"/>
        </w:rPr>
        <w:t xml:space="preserve"> </w:t>
      </w:r>
      <w:r w:rsidRPr="00E05C9D">
        <w:rPr>
          <w:iCs/>
        </w:rPr>
        <w:t>Контрольная работа № 9 «Системы линейных уравнений»</w:t>
      </w:r>
    </w:p>
    <w:p w:rsidR="00E10FB6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</w:p>
    <w:p w:rsidR="00E10FB6" w:rsidRPr="00BF797D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bCs/>
          <w:color w:val="000000"/>
        </w:rPr>
        <w:t xml:space="preserve">Цель – </w:t>
      </w:r>
      <w:r>
        <w:rPr>
          <w:bCs/>
          <w:color w:val="000000"/>
        </w:rPr>
        <w:t xml:space="preserve">познакомить учащихся со способами решения систем линейных уравнений с двумя переменными, выработать умение решать системы уравнений и </w:t>
      </w:r>
      <w:proofErr w:type="spellStart"/>
      <w:r>
        <w:rPr>
          <w:bCs/>
          <w:color w:val="000000"/>
        </w:rPr>
        <w:t>прменять</w:t>
      </w:r>
      <w:proofErr w:type="spellEnd"/>
      <w:r>
        <w:rPr>
          <w:bCs/>
          <w:color w:val="000000"/>
        </w:rPr>
        <w:t xml:space="preserve"> их при решении текстовых задач.</w:t>
      </w:r>
    </w:p>
    <w:p w:rsidR="00E10FB6" w:rsidRPr="00E05C9D" w:rsidRDefault="00E10FB6" w:rsidP="00E10FB6">
      <w:pPr>
        <w:pStyle w:val="a3"/>
        <w:numPr>
          <w:ilvl w:val="0"/>
          <w:numId w:val="8"/>
        </w:numPr>
        <w:jc w:val="both"/>
        <w:rPr>
          <w:iCs/>
        </w:rPr>
      </w:pPr>
      <w:r w:rsidRPr="00152892">
        <w:rPr>
          <w:b/>
          <w:i/>
        </w:rPr>
        <w:t>Знать</w:t>
      </w:r>
      <w:r w:rsidRPr="005104E1">
        <w:t xml:space="preserve">, что </w:t>
      </w:r>
    </w:p>
    <w:p w:rsidR="00E10FB6" w:rsidRDefault="00E10FB6" w:rsidP="00E10FB6">
      <w:pPr>
        <w:ind w:firstLine="720"/>
        <w:jc w:val="both"/>
      </w:pPr>
      <w:r w:rsidRPr="005104E1">
        <w:t>такое линейное уравнение с двумя переменными</w:t>
      </w:r>
      <w:r>
        <w:t>, система уравнений,  знать различные способы решения систем уравнений с двумя переменными: способ подстановки, способ сложения; понимать, что уравнение – это математический аппарат решения разнообразных задач из математики, смежных областей знаний, практики.</w:t>
      </w:r>
    </w:p>
    <w:p w:rsidR="00E10FB6" w:rsidRPr="00E53ED4" w:rsidRDefault="00E10FB6" w:rsidP="00E10FB6">
      <w:pPr>
        <w:ind w:firstLine="720"/>
        <w:jc w:val="both"/>
      </w:pPr>
      <w:r w:rsidRPr="00152892">
        <w:rPr>
          <w:b/>
          <w:i/>
        </w:rPr>
        <w:t>Уметь</w:t>
      </w:r>
      <w:r>
        <w:rPr>
          <w:i/>
        </w:rPr>
        <w:t xml:space="preserve"> </w:t>
      </w:r>
      <w:r>
        <w:t xml:space="preserve">правильно употреблять термины: «уравнение с двумя переменными», «система»; понимать их в тексте, в речи </w:t>
      </w:r>
      <w:r>
        <w:rPr>
          <w:sz w:val="22"/>
          <w:szCs w:val="22"/>
        </w:rPr>
        <w:t>учителя, понимать формулировку задачи «решить систему  уравнений с двумя переменными»; строить некоторые графики уравнения с двумя переменными;  решать системы уравнений с двумя переменными различными способами.</w:t>
      </w:r>
    </w:p>
    <w:p w:rsidR="00E10FB6" w:rsidRPr="00167471" w:rsidRDefault="00E10FB6" w:rsidP="00E10FB6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7. Повторение. Решение задач  (10 ч)</w:t>
      </w:r>
    </w:p>
    <w:p w:rsidR="00E10FB6" w:rsidRDefault="00E10FB6" w:rsidP="00E10FB6">
      <w:r w:rsidRPr="005104E1">
        <w:t>Закрепление знаний, умений и навыков, полученных на уроках по данным темам (курс алгебры 7 класса).</w:t>
      </w:r>
    </w:p>
    <w:p w:rsidR="00E10FB6" w:rsidRDefault="00E10FB6" w:rsidP="00E10FB6">
      <w:pPr>
        <w:pStyle w:val="a3"/>
        <w:jc w:val="both"/>
        <w:rPr>
          <w:iCs/>
        </w:rPr>
      </w:pPr>
      <w:r w:rsidRPr="00E05C9D">
        <w:rPr>
          <w:iCs/>
        </w:rPr>
        <w:t>Итоговая контрольная работа № 10</w:t>
      </w:r>
    </w:p>
    <w:p w:rsidR="00E10FB6" w:rsidRPr="00664F66" w:rsidRDefault="00E10FB6" w:rsidP="00E10FB6">
      <w:pPr>
        <w:pStyle w:val="a3"/>
        <w:ind w:left="0"/>
        <w:jc w:val="both"/>
      </w:pPr>
    </w:p>
    <w:p w:rsidR="00E10FB6" w:rsidRDefault="00E10FB6" w:rsidP="00E10FB6">
      <w:pPr>
        <w:jc w:val="center"/>
        <w:rPr>
          <w:b/>
          <w:sz w:val="32"/>
          <w:szCs w:val="32"/>
        </w:rPr>
      </w:pPr>
      <w:r w:rsidRPr="00C1739A">
        <w:rPr>
          <w:b/>
          <w:sz w:val="32"/>
          <w:szCs w:val="32"/>
        </w:rPr>
        <w:t>Календарно-тематическое планирование уроков</w:t>
      </w:r>
    </w:p>
    <w:p w:rsidR="00E10FB6" w:rsidRDefault="00E10FB6" w:rsidP="00E10FB6"/>
    <w:tbl>
      <w:tblPr>
        <w:tblW w:w="15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00"/>
        <w:gridCol w:w="7200"/>
        <w:gridCol w:w="851"/>
        <w:gridCol w:w="3259"/>
        <w:gridCol w:w="7"/>
        <w:gridCol w:w="6"/>
        <w:gridCol w:w="10"/>
        <w:gridCol w:w="11"/>
        <w:gridCol w:w="1125"/>
        <w:gridCol w:w="7"/>
        <w:gridCol w:w="13"/>
        <w:gridCol w:w="992"/>
        <w:gridCol w:w="1307"/>
      </w:tblGrid>
      <w:tr w:rsidR="005F2FD3" w:rsidRPr="00F02829" w:rsidTr="005F2FD3">
        <w:trPr>
          <w:trHeight w:val="300"/>
        </w:trPr>
        <w:tc>
          <w:tcPr>
            <w:tcW w:w="80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 xml:space="preserve">№ </w:t>
            </w:r>
          </w:p>
          <w:p w:rsidR="00E10FB6" w:rsidRPr="00F02829" w:rsidRDefault="00E10FB6" w:rsidP="00A54EB0">
            <w:pPr>
              <w:jc w:val="center"/>
            </w:pPr>
            <w:proofErr w:type="spellStart"/>
            <w:r w:rsidRPr="00F02829">
              <w:t>ур</w:t>
            </w:r>
            <w:proofErr w:type="spellEnd"/>
          </w:p>
        </w:tc>
        <w:tc>
          <w:tcPr>
            <w:tcW w:w="720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Наименование темы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Кол</w:t>
            </w:r>
          </w:p>
          <w:p w:rsidR="00E10FB6" w:rsidRPr="00F02829" w:rsidRDefault="00E10FB6" w:rsidP="00A54EB0">
            <w:pPr>
              <w:jc w:val="center"/>
            </w:pPr>
            <w:r w:rsidRPr="00F02829">
              <w:t xml:space="preserve"> час</w:t>
            </w:r>
          </w:p>
        </w:tc>
        <w:tc>
          <w:tcPr>
            <w:tcW w:w="3266" w:type="dxa"/>
            <w:gridSpan w:val="2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Домашнее задание</w:t>
            </w:r>
          </w:p>
        </w:tc>
        <w:tc>
          <w:tcPr>
            <w:tcW w:w="2162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E10FB6" w:rsidP="00E10FB6">
            <w:pPr>
              <w:jc w:val="center"/>
            </w:pPr>
            <w:r w:rsidRPr="00F02829">
              <w:t>Дата</w:t>
            </w:r>
          </w:p>
        </w:tc>
        <w:tc>
          <w:tcPr>
            <w:tcW w:w="1307" w:type="dxa"/>
            <w:vMerge w:val="restart"/>
            <w:shd w:val="clear" w:color="auto" w:fill="auto"/>
          </w:tcPr>
          <w:p w:rsidR="00E10FB6" w:rsidRPr="00F02829" w:rsidRDefault="00E10FB6" w:rsidP="00A54EB0">
            <w:r>
              <w:t>Прим.</w:t>
            </w:r>
          </w:p>
        </w:tc>
      </w:tr>
      <w:tr w:rsidR="005F2FD3" w:rsidRPr="00F02829" w:rsidTr="005F2FD3">
        <w:trPr>
          <w:trHeight w:val="255"/>
        </w:trPr>
        <w:tc>
          <w:tcPr>
            <w:tcW w:w="8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72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3266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5F2FD3" w:rsidP="00E10FB6">
            <w:pPr>
              <w:jc w:val="center"/>
            </w:pPr>
            <w:r>
              <w:t>План</w:t>
            </w:r>
          </w:p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5F2FD3" w:rsidP="00E10FB6">
            <w:pPr>
              <w:jc w:val="center"/>
            </w:pPr>
            <w:r>
              <w:t>Факт</w:t>
            </w:r>
          </w:p>
        </w:tc>
        <w:tc>
          <w:tcPr>
            <w:tcW w:w="130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872"/>
        </w:trPr>
        <w:tc>
          <w:tcPr>
            <w:tcW w:w="801" w:type="dxa"/>
            <w:shd w:val="clear" w:color="auto" w:fill="auto"/>
          </w:tcPr>
          <w:p w:rsidR="00E10FB6" w:rsidRDefault="00E10FB6" w:rsidP="00A54EB0">
            <w:pPr>
              <w:jc w:val="center"/>
              <w:rPr>
                <w:b/>
                <w:color w:val="000000"/>
              </w:rPr>
            </w:pPr>
          </w:p>
          <w:p w:rsidR="00E10FB6" w:rsidRPr="00F02829" w:rsidRDefault="00E10FB6" w:rsidP="00E10FB6"/>
        </w:tc>
        <w:tc>
          <w:tcPr>
            <w:tcW w:w="11318" w:type="dxa"/>
            <w:gridSpan w:val="4"/>
            <w:shd w:val="clear" w:color="auto" w:fill="auto"/>
          </w:tcPr>
          <w:p w:rsidR="00E10FB6" w:rsidRPr="00F02829" w:rsidRDefault="00E10FB6" w:rsidP="00E10FB6">
            <w:pPr>
              <w:jc w:val="center"/>
            </w:pPr>
            <w:r>
              <w:rPr>
                <w:b/>
                <w:color w:val="000000"/>
              </w:rPr>
              <w:t xml:space="preserve">Выражения, тождества, уравнения </w:t>
            </w:r>
            <w:r w:rsidRPr="00F02829">
              <w:t>(</w:t>
            </w:r>
            <w:r>
              <w:rPr>
                <w:b/>
              </w:rPr>
              <w:t>24</w:t>
            </w:r>
            <w:r w:rsidRPr="00C42F8D">
              <w:rPr>
                <w:b/>
              </w:rPr>
              <w:t>ч)</w:t>
            </w:r>
          </w:p>
          <w:p w:rsidR="00E10FB6" w:rsidRPr="00F02829" w:rsidRDefault="00E10FB6" w:rsidP="00A54EB0"/>
        </w:tc>
        <w:tc>
          <w:tcPr>
            <w:tcW w:w="1152" w:type="dxa"/>
            <w:gridSpan w:val="4"/>
            <w:shd w:val="clear" w:color="auto" w:fill="auto"/>
          </w:tcPr>
          <w:p w:rsidR="00E10FB6" w:rsidRDefault="00E10FB6">
            <w:pPr>
              <w:spacing w:after="200" w:line="276" w:lineRule="auto"/>
            </w:pPr>
          </w:p>
          <w:p w:rsidR="00E10FB6" w:rsidRPr="00F02829" w:rsidRDefault="00E10FB6" w:rsidP="00E10FB6"/>
        </w:tc>
        <w:tc>
          <w:tcPr>
            <w:tcW w:w="2317" w:type="dxa"/>
            <w:gridSpan w:val="4"/>
            <w:shd w:val="clear" w:color="auto" w:fill="auto"/>
          </w:tcPr>
          <w:p w:rsidR="00E10FB6" w:rsidRDefault="00E10FB6">
            <w:pPr>
              <w:spacing w:after="200" w:line="276" w:lineRule="auto"/>
            </w:pPr>
          </w:p>
          <w:p w:rsidR="00E10FB6" w:rsidRPr="00F02829" w:rsidRDefault="00E10FB6" w:rsidP="00E10FB6"/>
        </w:tc>
      </w:tr>
      <w:tr w:rsidR="005F2FD3" w:rsidRPr="00F02829" w:rsidTr="005F2FD3">
        <w:trPr>
          <w:trHeight w:val="300"/>
        </w:trPr>
        <w:tc>
          <w:tcPr>
            <w:tcW w:w="80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1</w:t>
            </w:r>
          </w:p>
          <w:p w:rsidR="00E10FB6" w:rsidRPr="00F02829" w:rsidRDefault="00E10FB6" w:rsidP="00A54EB0">
            <w:pPr>
              <w:jc w:val="center"/>
            </w:pPr>
            <w:r w:rsidRPr="00F02829">
              <w:t>2</w:t>
            </w:r>
          </w:p>
          <w:p w:rsidR="00E10FB6" w:rsidRPr="00C42F8D" w:rsidRDefault="00E10FB6" w:rsidP="00A54EB0">
            <w:pPr>
              <w:jc w:val="center"/>
              <w:rPr>
                <w:b/>
              </w:rPr>
            </w:pPr>
            <w:r w:rsidRPr="00F02829">
              <w:t>3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E10FB6" w:rsidRDefault="00E10FB6" w:rsidP="00A54EB0">
            <w:r w:rsidRPr="00F02829">
              <w:t xml:space="preserve">Числовые выражения </w:t>
            </w:r>
          </w:p>
          <w:p w:rsidR="00E10FB6" w:rsidRDefault="00E10FB6" w:rsidP="00A54EB0"/>
          <w:p w:rsidR="00E10FB6" w:rsidRDefault="00E10FB6" w:rsidP="00A54EB0"/>
          <w:p w:rsidR="00E10FB6" w:rsidRPr="00C42F8D" w:rsidRDefault="00E10FB6" w:rsidP="00A54EB0">
            <w:pPr>
              <w:rPr>
                <w:b/>
              </w:rPr>
            </w:pPr>
          </w:p>
        </w:tc>
        <w:tc>
          <w:tcPr>
            <w:tcW w:w="851" w:type="dxa"/>
            <w:vMerge w:val="restart"/>
            <w:shd w:val="clear" w:color="auto" w:fill="auto"/>
          </w:tcPr>
          <w:p w:rsidR="00E10FB6" w:rsidRPr="00C42F8D" w:rsidRDefault="00E10FB6" w:rsidP="00A54EB0">
            <w:pPr>
              <w:jc w:val="center"/>
              <w:rPr>
                <w:b/>
              </w:rPr>
            </w:pPr>
            <w:r w:rsidRPr="00F02829">
              <w:t>3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>П.1, №1, №3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360"/>
        </w:trPr>
        <w:tc>
          <w:tcPr>
            <w:tcW w:w="80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E10FB6" w:rsidRPr="00F02829" w:rsidRDefault="00E10FB6" w:rsidP="00A54EB0"/>
        </w:tc>
        <w:tc>
          <w:tcPr>
            <w:tcW w:w="85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>№4 (2,4 стр.), №5 (</w:t>
            </w:r>
            <w:proofErr w:type="spellStart"/>
            <w:r w:rsidRPr="00F02829">
              <w:t>б,г,е,и</w:t>
            </w:r>
            <w:proofErr w:type="spellEnd"/>
            <w:r w:rsidRPr="00F02829">
              <w:t>), №8 (</w:t>
            </w:r>
            <w:proofErr w:type="spellStart"/>
            <w:r w:rsidRPr="00F02829">
              <w:t>а,б</w:t>
            </w:r>
            <w:proofErr w:type="spellEnd"/>
            <w:r w:rsidRPr="00F02829">
              <w:t>)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140"/>
        </w:trPr>
        <w:tc>
          <w:tcPr>
            <w:tcW w:w="80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E10FB6" w:rsidRPr="00F02829" w:rsidRDefault="00E10FB6" w:rsidP="00A54EB0"/>
        </w:tc>
        <w:tc>
          <w:tcPr>
            <w:tcW w:w="85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>№8 (</w:t>
            </w:r>
            <w:proofErr w:type="spellStart"/>
            <w:r w:rsidRPr="00F02829">
              <w:t>в,г</w:t>
            </w:r>
            <w:proofErr w:type="spellEnd"/>
            <w:r w:rsidRPr="00F02829">
              <w:t>), №180 (</w:t>
            </w:r>
            <w:proofErr w:type="spellStart"/>
            <w:r w:rsidRPr="00F02829">
              <w:t>а,б</w:t>
            </w:r>
            <w:proofErr w:type="spellEnd"/>
            <w:r w:rsidRPr="00F02829">
              <w:t>), №181 (а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4</w:t>
            </w:r>
          </w:p>
          <w:p w:rsidR="00E10FB6" w:rsidRPr="00F02829" w:rsidRDefault="00E10FB6" w:rsidP="00A54EB0">
            <w:pPr>
              <w:jc w:val="center"/>
            </w:pPr>
            <w:r w:rsidRPr="00F02829">
              <w:t>5</w:t>
            </w:r>
          </w:p>
          <w:p w:rsidR="00E10FB6" w:rsidRPr="00F02829" w:rsidRDefault="00E10FB6" w:rsidP="00A54EB0">
            <w:pPr>
              <w:jc w:val="center"/>
            </w:pPr>
            <w:r w:rsidRPr="00F02829">
              <w:t>6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E10FB6" w:rsidRPr="00F02829" w:rsidRDefault="00E10FB6" w:rsidP="00A54EB0">
            <w:r w:rsidRPr="00F02829">
              <w:t>Выражения с переменным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3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>П.2, №23, №27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E10FB6" w:rsidRPr="00F02829" w:rsidRDefault="00E10FB6" w:rsidP="00A54EB0"/>
        </w:tc>
        <w:tc>
          <w:tcPr>
            <w:tcW w:w="85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 xml:space="preserve">№30( </w:t>
            </w:r>
            <w:proofErr w:type="spellStart"/>
            <w:r w:rsidRPr="00F02829">
              <w:t>в,г</w:t>
            </w:r>
            <w:proofErr w:type="spellEnd"/>
            <w:r w:rsidRPr="00F02829">
              <w:t>), №33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E10FB6" w:rsidRPr="00F02829" w:rsidRDefault="00E10FB6" w:rsidP="00A54EB0"/>
        </w:tc>
        <w:tc>
          <w:tcPr>
            <w:tcW w:w="851" w:type="dxa"/>
            <w:vMerge/>
            <w:shd w:val="clear" w:color="auto" w:fill="auto"/>
          </w:tcPr>
          <w:p w:rsidR="00E10FB6" w:rsidRPr="00F02829" w:rsidRDefault="00E10FB6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>№188, №183 (а)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lastRenderedPageBreak/>
              <w:t>7</w:t>
            </w:r>
          </w:p>
          <w:p w:rsidR="00E10FB6" w:rsidRPr="00F02829" w:rsidRDefault="00E10FB6" w:rsidP="00A54EB0">
            <w:pPr>
              <w:jc w:val="center"/>
            </w:pPr>
            <w:r w:rsidRPr="00F02829">
              <w:t>8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E10FB6" w:rsidRPr="00F02829" w:rsidRDefault="00E10FB6" w:rsidP="00A54EB0">
            <w:r w:rsidRPr="00F02829">
              <w:t>Сравнение значений выражени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 w:rsidRPr="00F02829">
              <w:t>2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E10FB6" w:rsidRPr="00F02829" w:rsidRDefault="00E10FB6" w:rsidP="00A54EB0">
            <w:r w:rsidRPr="00F02829">
              <w:t>П.3, №47, №56, №54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E10FB6" w:rsidRPr="00F02829" w:rsidRDefault="00E10FB6" w:rsidP="00E10FB6"/>
        </w:tc>
        <w:tc>
          <w:tcPr>
            <w:tcW w:w="1010" w:type="dxa"/>
            <w:gridSpan w:val="3"/>
            <w:shd w:val="clear" w:color="auto" w:fill="auto"/>
          </w:tcPr>
          <w:p w:rsidR="00E10FB6" w:rsidRPr="00F02829" w:rsidRDefault="00E10FB6" w:rsidP="00E10FB6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5F2FD3" w:rsidRPr="00F02829" w:rsidTr="005F2FD3">
        <w:trPr>
          <w:trHeight w:val="28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68,64,198(а)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5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9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Свойства действий над числами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1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4, №72,74(б)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0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1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Тождества Тождественные преобразования выражени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П.5,№96(</w:t>
            </w:r>
            <w:proofErr w:type="spellStart"/>
            <w:r w:rsidRPr="00F02829">
              <w:t>б,г</w:t>
            </w:r>
            <w:proofErr w:type="spellEnd"/>
            <w:r w:rsidRPr="00F02829">
              <w:t>),101(</w:t>
            </w:r>
            <w:proofErr w:type="spellStart"/>
            <w:r w:rsidRPr="00F02829">
              <w:t>б,г</w:t>
            </w:r>
            <w:proofErr w:type="spellEnd"/>
            <w:r w:rsidRPr="00F02829">
              <w:t>),105(</w:t>
            </w:r>
            <w:proofErr w:type="spellStart"/>
            <w:r w:rsidRPr="00F02829">
              <w:t>в,е</w:t>
            </w:r>
            <w:proofErr w:type="spellEnd"/>
            <w:r w:rsidRPr="00F02829">
              <w:t>),106б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К/р№1(3в)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2</w:t>
            </w:r>
          </w:p>
        </w:tc>
        <w:tc>
          <w:tcPr>
            <w:tcW w:w="7201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1  по теме «Выражения и их преобразования.»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3</w:t>
            </w:r>
          </w:p>
        </w:tc>
        <w:tc>
          <w:tcPr>
            <w:tcW w:w="7201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Уравнение и его корни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П.6, №113,115,117,123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8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4</w:t>
            </w:r>
          </w:p>
          <w:p w:rsidR="005F2FD3" w:rsidRDefault="005F2FD3" w:rsidP="00A54EB0">
            <w:pPr>
              <w:jc w:val="center"/>
            </w:pPr>
            <w:r w:rsidRPr="00F02829">
              <w:t>15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6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Линейное уравнение с одной переменно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П.7, №126(3стр.),127(3стр.),128(3стр.)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28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130(2ст),133(</w:t>
            </w:r>
            <w:proofErr w:type="spellStart"/>
            <w:r w:rsidRPr="00F02829">
              <w:t>в,г</w:t>
            </w:r>
            <w:proofErr w:type="spellEnd"/>
            <w:r w:rsidRPr="00F02829">
              <w:t>),138(</w:t>
            </w:r>
            <w:proofErr w:type="spellStart"/>
            <w:r w:rsidRPr="00F02829">
              <w:t>в,г</w:t>
            </w:r>
            <w:proofErr w:type="spellEnd"/>
            <w:r w:rsidRPr="00F02829"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99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>
              <w:t>№240(</w:t>
            </w:r>
            <w:proofErr w:type="spellStart"/>
            <w:r>
              <w:t>а,б</w:t>
            </w:r>
            <w:proofErr w:type="spellEnd"/>
            <w:r>
              <w:t>),243(</w:t>
            </w:r>
            <w:proofErr w:type="spellStart"/>
            <w:r>
              <w:t>а,б</w:t>
            </w:r>
            <w:proofErr w:type="spellEnd"/>
            <w:r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7</w:t>
            </w:r>
          </w:p>
          <w:p w:rsidR="005F2FD3" w:rsidRDefault="005F2FD3" w:rsidP="00A54EB0">
            <w:pPr>
              <w:jc w:val="center"/>
            </w:pPr>
            <w:r w:rsidRPr="00F02829">
              <w:t>1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9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Решение задач с помощью уравнени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П.8, №144,150.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№160,156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20"/>
        </w:trPr>
        <w:tc>
          <w:tcPr>
            <w:tcW w:w="8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>
              <w:t>№249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68"/>
        </w:trPr>
        <w:tc>
          <w:tcPr>
            <w:tcW w:w="801" w:type="dxa"/>
            <w:vMerge w:val="restart"/>
            <w:shd w:val="clear" w:color="auto" w:fill="auto"/>
          </w:tcPr>
          <w:p w:rsidR="005F2FD3" w:rsidRDefault="005F2FD3" w:rsidP="00A54EB0">
            <w:pPr>
              <w:jc w:val="center"/>
            </w:pPr>
            <w:r>
              <w:t>20</w:t>
            </w:r>
          </w:p>
          <w:p w:rsidR="005F2FD3" w:rsidRPr="00F02829" w:rsidRDefault="005F2FD3" w:rsidP="00A54EB0">
            <w:pPr>
              <w:jc w:val="center"/>
            </w:pPr>
            <w:r>
              <w:t>21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Default="005F2FD3" w:rsidP="00A54EB0">
            <w:r>
              <w:t>Среднее арифметическое, размах и мода</w:t>
            </w:r>
            <w:r w:rsidRPr="00F02829">
              <w:t xml:space="preserve"> </w:t>
            </w:r>
          </w:p>
          <w:p w:rsidR="005F2FD3" w:rsidRPr="00F02829" w:rsidRDefault="005F2FD3" w:rsidP="00A54EB0"/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2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>
              <w:t>П.9, №169,249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66"/>
        </w:trPr>
        <w:tc>
          <w:tcPr>
            <w:tcW w:w="8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72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/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>
            <w:r>
              <w:t>№172,179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E10FB6"/>
        </w:tc>
        <w:tc>
          <w:tcPr>
            <w:tcW w:w="1307" w:type="dxa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3"/>
        </w:trPr>
        <w:tc>
          <w:tcPr>
            <w:tcW w:w="801" w:type="dxa"/>
            <w:vMerge w:val="restart"/>
            <w:shd w:val="clear" w:color="auto" w:fill="auto"/>
          </w:tcPr>
          <w:p w:rsidR="005F2FD3" w:rsidRDefault="005F2FD3" w:rsidP="00A54EB0">
            <w:pPr>
              <w:jc w:val="center"/>
            </w:pPr>
            <w:r>
              <w:t>22</w:t>
            </w:r>
          </w:p>
          <w:p w:rsidR="005F2FD3" w:rsidRPr="00F02829" w:rsidRDefault="005F2FD3" w:rsidP="00A54EB0">
            <w:pPr>
              <w:jc w:val="center"/>
            </w:pPr>
            <w:r>
              <w:t>23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>
              <w:t>Медиана как статистическая характеристика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2</w:t>
            </w: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>
              <w:t>П.10,№187, 195,№190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71"/>
        </w:trPr>
        <w:tc>
          <w:tcPr>
            <w:tcW w:w="8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72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/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A54EB0">
            <w:r w:rsidRPr="00F02829">
              <w:t>К/</w:t>
            </w:r>
            <w:proofErr w:type="spellStart"/>
            <w:r w:rsidRPr="00F02829">
              <w:t>р</w:t>
            </w:r>
            <w:proofErr w:type="spellEnd"/>
            <w:r w:rsidRPr="00F02829">
              <w:t xml:space="preserve"> №2 (3в</w:t>
            </w:r>
            <w:r>
              <w:t>)</w:t>
            </w:r>
          </w:p>
        </w:tc>
        <w:tc>
          <w:tcPr>
            <w:tcW w:w="1152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0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5F2FD3" w:rsidRPr="00F02829" w:rsidRDefault="005F2FD3" w:rsidP="00E10FB6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11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24</w:t>
            </w:r>
          </w:p>
        </w:tc>
        <w:tc>
          <w:tcPr>
            <w:tcW w:w="7201" w:type="dxa"/>
            <w:shd w:val="clear" w:color="auto" w:fill="auto"/>
          </w:tcPr>
          <w:p w:rsidR="005F2FD3" w:rsidRDefault="005F2FD3" w:rsidP="00A54EB0">
            <w:r w:rsidRPr="00F02829">
              <w:t>Контрольная работа №2 по теме «Уравнения»</w:t>
            </w:r>
          </w:p>
        </w:tc>
        <w:tc>
          <w:tcPr>
            <w:tcW w:w="851" w:type="dxa"/>
            <w:shd w:val="clear" w:color="auto" w:fill="auto"/>
          </w:tcPr>
          <w:p w:rsidR="005F2FD3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563"/>
        </w:trPr>
        <w:tc>
          <w:tcPr>
            <w:tcW w:w="12119" w:type="dxa"/>
            <w:gridSpan w:val="5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C42F8D">
              <w:rPr>
                <w:b/>
              </w:rPr>
              <w:t>Функции (1</w:t>
            </w:r>
            <w:r>
              <w:rPr>
                <w:b/>
              </w:rPr>
              <w:t>4</w:t>
            </w:r>
            <w:r w:rsidRPr="00C42F8D">
              <w:rPr>
                <w:b/>
              </w:rPr>
              <w:t>ч)</w:t>
            </w:r>
          </w:p>
          <w:p w:rsidR="005F2FD3" w:rsidRPr="00F02829" w:rsidRDefault="005F2FD3" w:rsidP="00A54EB0">
            <w:r w:rsidRPr="00F02829">
              <w:t xml:space="preserve">Цель: познакомить учащихся с основными функциональными понятиями и с графиками функций у </w:t>
            </w:r>
            <w:proofErr w:type="spellStart"/>
            <w:r w:rsidRPr="00F02829">
              <w:t>=кх+b</w:t>
            </w:r>
            <w:proofErr w:type="spellEnd"/>
            <w:r w:rsidRPr="00F02829">
              <w:t xml:space="preserve">   (b≠0), у </w:t>
            </w:r>
            <w:proofErr w:type="spellStart"/>
            <w:r w:rsidRPr="00F02829">
              <w:t>=кх</w:t>
            </w:r>
            <w:proofErr w:type="spellEnd"/>
            <w:r w:rsidRPr="00F02829">
              <w:t>.</w:t>
            </w:r>
          </w:p>
          <w:p w:rsidR="005F2FD3" w:rsidRPr="00F02829" w:rsidRDefault="005F2FD3" w:rsidP="00A54EB0">
            <w:r w:rsidRPr="00F02829">
              <w:t xml:space="preserve"> </w:t>
            </w:r>
          </w:p>
          <w:p w:rsidR="005F2FD3" w:rsidRDefault="005F2FD3">
            <w:pPr>
              <w:spacing w:after="200" w:line="276" w:lineRule="auto"/>
            </w:pPr>
          </w:p>
          <w:p w:rsidR="005F2FD3" w:rsidRDefault="005F2FD3">
            <w:pPr>
              <w:spacing w:after="200" w:line="276" w:lineRule="auto"/>
            </w:pPr>
          </w:p>
          <w:p w:rsidR="005F2FD3" w:rsidRPr="00C42F8D" w:rsidRDefault="005F2FD3" w:rsidP="00A54EB0">
            <w:pPr>
              <w:rPr>
                <w:b/>
              </w:rPr>
            </w:pPr>
          </w:p>
        </w:tc>
        <w:tc>
          <w:tcPr>
            <w:tcW w:w="1152" w:type="dxa"/>
            <w:gridSpan w:val="4"/>
            <w:shd w:val="clear" w:color="auto" w:fill="auto"/>
          </w:tcPr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Pr="00C42F8D" w:rsidRDefault="005F2FD3" w:rsidP="005F2FD3">
            <w:pPr>
              <w:rPr>
                <w:b/>
              </w:rPr>
            </w:pPr>
          </w:p>
        </w:tc>
        <w:tc>
          <w:tcPr>
            <w:tcW w:w="1010" w:type="dxa"/>
            <w:gridSpan w:val="3"/>
            <w:shd w:val="clear" w:color="auto" w:fill="auto"/>
          </w:tcPr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Pr="00C42F8D" w:rsidRDefault="005F2FD3" w:rsidP="005F2FD3">
            <w:pPr>
              <w:rPr>
                <w:b/>
              </w:rPr>
            </w:pPr>
          </w:p>
        </w:tc>
        <w:tc>
          <w:tcPr>
            <w:tcW w:w="1307" w:type="dxa"/>
            <w:shd w:val="clear" w:color="auto" w:fill="auto"/>
          </w:tcPr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Default="005F2FD3">
            <w:pPr>
              <w:spacing w:after="200" w:line="276" w:lineRule="auto"/>
              <w:rPr>
                <w:b/>
              </w:rPr>
            </w:pPr>
          </w:p>
          <w:p w:rsidR="005F2FD3" w:rsidRPr="00C42F8D" w:rsidRDefault="005F2FD3" w:rsidP="005F2FD3">
            <w:pPr>
              <w:rPr>
                <w:b/>
              </w:rPr>
            </w:pPr>
          </w:p>
        </w:tc>
      </w:tr>
      <w:tr w:rsidR="005F2FD3" w:rsidRPr="00F02829" w:rsidTr="005F2FD3">
        <w:trPr>
          <w:trHeight w:val="115"/>
        </w:trPr>
        <w:tc>
          <w:tcPr>
            <w:tcW w:w="801" w:type="dxa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2</w:t>
            </w:r>
            <w:r>
              <w:t>5</w:t>
            </w:r>
          </w:p>
        </w:tc>
        <w:tc>
          <w:tcPr>
            <w:tcW w:w="7201" w:type="dxa"/>
            <w:shd w:val="clear" w:color="auto" w:fill="auto"/>
          </w:tcPr>
          <w:p w:rsidR="005F2FD3" w:rsidRPr="00C42F8D" w:rsidRDefault="005F2FD3" w:rsidP="00A54EB0">
            <w:pPr>
              <w:rPr>
                <w:b/>
              </w:rPr>
            </w:pPr>
            <w:r w:rsidRPr="00F02829">
              <w:t>Что такое  функция</w:t>
            </w:r>
          </w:p>
        </w:tc>
        <w:tc>
          <w:tcPr>
            <w:tcW w:w="851" w:type="dxa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1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12, №262,266,243(</w:t>
            </w:r>
            <w:proofErr w:type="spellStart"/>
            <w:r w:rsidRPr="00F02829">
              <w:t>а,б</w:t>
            </w:r>
            <w:proofErr w:type="spellEnd"/>
            <w:r w:rsidRPr="00F02829"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26</w:t>
            </w:r>
          </w:p>
          <w:p w:rsidR="005F2FD3" w:rsidRPr="00F02829" w:rsidRDefault="005F2FD3" w:rsidP="00A54EB0">
            <w:pPr>
              <w:jc w:val="center"/>
            </w:pPr>
            <w:r>
              <w:t>27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Вычисление значений функции по формуле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13, №268,270,275,282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8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351,353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  <w:r>
              <w:t>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2</w:t>
            </w:r>
            <w:r>
              <w:t>9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График функции</w:t>
            </w:r>
            <w:r>
              <w:t xml:space="preserve"> 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14, №286,289,294(</w:t>
            </w:r>
            <w:proofErr w:type="spellStart"/>
            <w:r w:rsidRPr="00F02829">
              <w:t>а,б</w:t>
            </w:r>
            <w:proofErr w:type="spellEnd"/>
            <w:r w:rsidRPr="00F02829"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2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287,293,295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6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lastRenderedPageBreak/>
              <w:t>30</w:t>
            </w:r>
          </w:p>
          <w:p w:rsidR="005F2FD3" w:rsidRPr="00F02829" w:rsidRDefault="005F2FD3" w:rsidP="00A54EB0">
            <w:pPr>
              <w:jc w:val="center"/>
            </w:pPr>
            <w:r>
              <w:t>31</w:t>
            </w:r>
          </w:p>
          <w:p w:rsidR="005F2FD3" w:rsidRPr="00F02829" w:rsidRDefault="005F2FD3" w:rsidP="00A54EB0">
            <w:pPr>
              <w:jc w:val="center"/>
            </w:pPr>
            <w:r>
              <w:t>32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Прямая пропорциональность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15, №301,302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9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303(С,</w:t>
            </w:r>
            <w:r w:rsidRPr="00C42F8D">
              <w:rPr>
                <w:lang w:val="en-US"/>
              </w:rPr>
              <w:t>D</w:t>
            </w:r>
            <w:r>
              <w:t>)</w:t>
            </w:r>
            <w:r w:rsidRPr="00F02829">
              <w:t>,310(а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2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>
              <w:t>№308,364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1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3</w:t>
            </w:r>
          </w:p>
          <w:p w:rsidR="005F2FD3" w:rsidRDefault="005F2FD3" w:rsidP="00A54EB0">
            <w:pPr>
              <w:jc w:val="center"/>
            </w:pPr>
            <w:r>
              <w:t>34</w:t>
            </w:r>
          </w:p>
          <w:p w:rsidR="005F2FD3" w:rsidRDefault="005F2FD3" w:rsidP="00A54EB0">
            <w:pPr>
              <w:jc w:val="center"/>
            </w:pPr>
            <w:r>
              <w:t>35</w:t>
            </w:r>
          </w:p>
          <w:p w:rsidR="005F2FD3" w:rsidRDefault="005F2FD3" w:rsidP="00A54EB0">
            <w:pPr>
              <w:jc w:val="center"/>
            </w:pPr>
            <w:r>
              <w:t>36</w:t>
            </w:r>
          </w:p>
          <w:p w:rsidR="005F2FD3" w:rsidRPr="00F02829" w:rsidRDefault="005F2FD3" w:rsidP="00A54EB0">
            <w:pPr>
              <w:jc w:val="center"/>
            </w:pPr>
            <w:r>
              <w:t>37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Линейная функция и ее график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5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16, №31</w:t>
            </w:r>
            <w:r>
              <w:t>8,336</w:t>
            </w:r>
            <w:r w:rsidRPr="00F02829">
              <w:t>.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>
              <w:t>№319</w:t>
            </w:r>
            <w:r w:rsidRPr="00F02829">
              <w:t>(</w:t>
            </w:r>
            <w:proofErr w:type="spellStart"/>
            <w:r w:rsidRPr="00F02829">
              <w:t>б,г</w:t>
            </w:r>
            <w:r>
              <w:t>,е</w:t>
            </w:r>
            <w:proofErr w:type="spellEnd"/>
            <w:r w:rsidRPr="00F02829"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32</w:t>
            </w:r>
            <w:r>
              <w:t>0,322(</w:t>
            </w:r>
            <w:proofErr w:type="spellStart"/>
            <w:r>
              <w:t>в,г</w:t>
            </w:r>
            <w:proofErr w:type="spellEnd"/>
            <w:r>
              <w:t>), 327(</w:t>
            </w:r>
            <w:proofErr w:type="spellStart"/>
            <w:r>
              <w:t>б,г</w:t>
            </w:r>
            <w:proofErr w:type="spellEnd"/>
            <w:r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>
              <w:t>№332,326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6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К/</w:t>
            </w:r>
            <w:proofErr w:type="spellStart"/>
            <w:r w:rsidRPr="00F02829">
              <w:t>р</w:t>
            </w:r>
            <w:proofErr w:type="spellEnd"/>
            <w:r w:rsidRPr="00F02829">
              <w:t xml:space="preserve"> №</w:t>
            </w:r>
            <w:r>
              <w:t>3</w:t>
            </w:r>
            <w:r w:rsidRPr="00F02829">
              <w:t xml:space="preserve"> (3в</w:t>
            </w:r>
            <w:r>
              <w:t>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70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  <w:r>
              <w:t>8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3  по теме «Функции»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5"/>
        </w:trPr>
        <w:tc>
          <w:tcPr>
            <w:tcW w:w="12112" w:type="dxa"/>
            <w:gridSpan w:val="4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  <w:i/>
              </w:rPr>
            </w:pPr>
            <w:r w:rsidRPr="00C42F8D">
              <w:rPr>
                <w:b/>
              </w:rPr>
              <w:t>Степе</w:t>
            </w:r>
            <w:r>
              <w:rPr>
                <w:b/>
              </w:rPr>
              <w:t>нь с натуральным показателем (15</w:t>
            </w:r>
            <w:r w:rsidRPr="00C42F8D">
              <w:rPr>
                <w:b/>
              </w:rPr>
              <w:t xml:space="preserve">ч) </w:t>
            </w:r>
          </w:p>
          <w:p w:rsidR="005F2FD3" w:rsidRPr="00F02829" w:rsidRDefault="005F2FD3" w:rsidP="00A54EB0">
            <w:r w:rsidRPr="00F02829">
              <w:t>Цель: выработать умение выполнять действия над степенями с натуральными показателями.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Default="005F2FD3">
            <w:pPr>
              <w:spacing w:after="200" w:line="276" w:lineRule="auto"/>
            </w:pPr>
          </w:p>
          <w:p w:rsidR="005F2FD3" w:rsidRPr="00F02829" w:rsidRDefault="005F2FD3" w:rsidP="005F2FD3"/>
        </w:tc>
        <w:tc>
          <w:tcPr>
            <w:tcW w:w="2317" w:type="dxa"/>
            <w:gridSpan w:val="4"/>
            <w:shd w:val="clear" w:color="auto" w:fill="auto"/>
          </w:tcPr>
          <w:p w:rsidR="005F2FD3" w:rsidRDefault="005F2FD3">
            <w:pPr>
              <w:spacing w:after="200" w:line="276" w:lineRule="auto"/>
            </w:pPr>
          </w:p>
          <w:p w:rsidR="005F2FD3" w:rsidRPr="00F02829" w:rsidRDefault="005F2FD3" w:rsidP="005F2FD3"/>
        </w:tc>
      </w:tr>
      <w:tr w:rsidR="005F2FD3" w:rsidRPr="00F02829" w:rsidTr="005F2FD3">
        <w:trPr>
          <w:trHeight w:val="24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9</w:t>
            </w:r>
          </w:p>
          <w:p w:rsidR="005F2FD3" w:rsidRPr="00C42F8D" w:rsidRDefault="005F2FD3" w:rsidP="00A54EB0">
            <w:pPr>
              <w:jc w:val="center"/>
              <w:rPr>
                <w:b/>
              </w:rPr>
            </w:pPr>
            <w:r>
              <w:t>40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C42F8D" w:rsidRDefault="005F2FD3" w:rsidP="00A54EB0">
            <w:pPr>
              <w:rPr>
                <w:b/>
              </w:rPr>
            </w:pPr>
            <w:r w:rsidRPr="00F02829">
              <w:t>Определение степени с натуральным показателем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2</w:t>
            </w: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П.18, №377,378,380,382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8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№383,384,388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1</w:t>
            </w:r>
          </w:p>
          <w:p w:rsidR="005F2FD3" w:rsidRDefault="005F2FD3" w:rsidP="00A54EB0">
            <w:pPr>
              <w:jc w:val="center"/>
            </w:pPr>
            <w:r>
              <w:t>42</w:t>
            </w:r>
          </w:p>
          <w:p w:rsidR="005F2FD3" w:rsidRPr="00F02829" w:rsidRDefault="005F2FD3" w:rsidP="00A54EB0">
            <w:pPr>
              <w:jc w:val="center"/>
            </w:pPr>
            <w:r>
              <w:t>43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Умножение и деление степене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</w:t>
            </w: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П.19, №414,406,409,411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№422,415,418,420(</w:t>
            </w:r>
            <w:proofErr w:type="spellStart"/>
            <w:r w:rsidRPr="00F02829">
              <w:t>в,г</w:t>
            </w:r>
            <w:proofErr w:type="spellEnd"/>
            <w:r w:rsidRPr="00F02829">
              <w:t>)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05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>
              <w:t>№531,535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74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4</w:t>
            </w:r>
          </w:p>
          <w:p w:rsidR="005F2FD3" w:rsidRDefault="005F2FD3" w:rsidP="00A54EB0">
            <w:pPr>
              <w:jc w:val="center"/>
            </w:pPr>
            <w:r>
              <w:t>45</w:t>
            </w:r>
          </w:p>
          <w:p w:rsidR="005F2FD3" w:rsidRPr="00F02829" w:rsidRDefault="005F2FD3" w:rsidP="00A54EB0">
            <w:pPr>
              <w:jc w:val="center"/>
            </w:pPr>
            <w:r>
              <w:t>46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Возведение в степень произведения и степен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</w:t>
            </w: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П.20, №429,437,439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9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№443,448,450.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71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>
              <w:t>№544,547,548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55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7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Одночлен и его стандартный вид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П.21, №458,465,466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8</w:t>
            </w:r>
          </w:p>
          <w:p w:rsidR="005F2FD3" w:rsidRPr="00F02829" w:rsidRDefault="005F2FD3" w:rsidP="00A54EB0">
            <w:pPr>
              <w:jc w:val="center"/>
            </w:pPr>
            <w:r>
              <w:t>49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Умножение одночленов. Возведение одночлена в степень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2</w:t>
            </w: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П.22, №468,472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69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>
              <w:t>478,</w:t>
            </w:r>
            <w:r w:rsidRPr="00F02829">
              <w:t>480(2,3ст)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16"/>
        </w:trPr>
        <w:tc>
          <w:tcPr>
            <w:tcW w:w="801" w:type="dxa"/>
            <w:vMerge w:val="restart"/>
            <w:shd w:val="clear" w:color="auto" w:fill="auto"/>
          </w:tcPr>
          <w:p w:rsidR="005F2FD3" w:rsidRDefault="005F2FD3" w:rsidP="00A54EB0">
            <w:pPr>
              <w:jc w:val="center"/>
            </w:pPr>
            <w:r>
              <w:t>50</w:t>
            </w:r>
          </w:p>
          <w:p w:rsidR="005F2FD3" w:rsidRDefault="005F2FD3" w:rsidP="00A54EB0">
            <w:pPr>
              <w:jc w:val="center"/>
            </w:pPr>
            <w:r>
              <w:t>51</w:t>
            </w:r>
          </w:p>
          <w:p w:rsidR="005F2FD3" w:rsidRPr="00F02829" w:rsidRDefault="005F2FD3" w:rsidP="00A54EB0">
            <w:pPr>
              <w:jc w:val="center"/>
            </w:pPr>
            <w:r>
              <w:t>52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 xml:space="preserve">Функции </w:t>
            </w:r>
            <w:r w:rsidRPr="00C42F8D">
              <w:rPr>
                <w:position w:val="-10"/>
              </w:rPr>
              <w:object w:dxaOrig="1540" w:dyaOrig="360">
                <v:shape id="_x0000_i1025" type="#_x0000_t75" style="width:77.25pt;height:18pt" o:ole="">
                  <v:imagedata r:id="rId5" o:title=""/>
                </v:shape>
                <o:OLEObject Type="Embed" ProgID="Equation.DSMT4" ShapeID="_x0000_i1025" DrawAspect="Content" ObjectID="_1692626097" r:id="rId6"/>
              </w:object>
            </w:r>
            <w:r w:rsidRPr="00F02829">
              <w:t xml:space="preserve"> и их графики 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3</w:t>
            </w: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П.23, №485,487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18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№489,490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11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3259" w:type="dxa"/>
            <w:shd w:val="clear" w:color="auto" w:fill="auto"/>
          </w:tcPr>
          <w:p w:rsidR="005F2FD3" w:rsidRPr="00F02829" w:rsidRDefault="005F2FD3" w:rsidP="00A54EB0">
            <w:r w:rsidRPr="00F02829">
              <w:t>К/р№4(3в)</w:t>
            </w:r>
          </w:p>
        </w:tc>
        <w:tc>
          <w:tcPr>
            <w:tcW w:w="1159" w:type="dxa"/>
            <w:gridSpan w:val="5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2"/>
        </w:trPr>
        <w:tc>
          <w:tcPr>
            <w:tcW w:w="801" w:type="dxa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>
              <w:t>53</w:t>
            </w:r>
          </w:p>
        </w:tc>
        <w:tc>
          <w:tcPr>
            <w:tcW w:w="7201" w:type="dxa"/>
            <w:shd w:val="clear" w:color="auto" w:fill="auto"/>
          </w:tcPr>
          <w:p w:rsidR="00E10FB6" w:rsidRPr="00F02829" w:rsidRDefault="00E10FB6" w:rsidP="00A54EB0">
            <w:r w:rsidRPr="00F02829">
              <w:t>Контрольная работа № 4  по теме «Степень с натуральным показателем»</w:t>
            </w:r>
          </w:p>
        </w:tc>
        <w:tc>
          <w:tcPr>
            <w:tcW w:w="851" w:type="dxa"/>
            <w:shd w:val="clear" w:color="auto" w:fill="auto"/>
          </w:tcPr>
          <w:p w:rsidR="00E10FB6" w:rsidRPr="00F02829" w:rsidRDefault="00E10FB6" w:rsidP="00A54EB0">
            <w:pPr>
              <w:jc w:val="center"/>
            </w:pPr>
            <w:r>
              <w:t>1</w:t>
            </w:r>
          </w:p>
        </w:tc>
        <w:tc>
          <w:tcPr>
            <w:tcW w:w="5428" w:type="dxa"/>
            <w:gridSpan w:val="9"/>
            <w:shd w:val="clear" w:color="auto" w:fill="auto"/>
          </w:tcPr>
          <w:p w:rsidR="00E10FB6" w:rsidRPr="00F02829" w:rsidRDefault="00E10FB6" w:rsidP="00A54EB0"/>
        </w:tc>
        <w:tc>
          <w:tcPr>
            <w:tcW w:w="1307" w:type="dxa"/>
            <w:shd w:val="clear" w:color="auto" w:fill="auto"/>
          </w:tcPr>
          <w:p w:rsidR="00E10FB6" w:rsidRPr="00F02829" w:rsidRDefault="00E10FB6" w:rsidP="00A54EB0"/>
        </w:tc>
      </w:tr>
      <w:tr w:rsidR="00E10FB6" w:rsidRPr="00F02829" w:rsidTr="005F2FD3">
        <w:trPr>
          <w:trHeight w:val="300"/>
        </w:trPr>
        <w:tc>
          <w:tcPr>
            <w:tcW w:w="15588" w:type="dxa"/>
            <w:gridSpan w:val="13"/>
            <w:shd w:val="clear" w:color="auto" w:fill="auto"/>
          </w:tcPr>
          <w:p w:rsidR="00E10FB6" w:rsidRPr="00C42F8D" w:rsidRDefault="00E10FB6" w:rsidP="00A54EB0">
            <w:pPr>
              <w:jc w:val="center"/>
              <w:rPr>
                <w:b/>
                <w:i/>
              </w:rPr>
            </w:pPr>
            <w:r w:rsidRPr="00C42F8D">
              <w:rPr>
                <w:b/>
              </w:rPr>
              <w:t>Многочлены (20ч)</w:t>
            </w:r>
          </w:p>
          <w:p w:rsidR="00E10FB6" w:rsidRPr="00F02829" w:rsidRDefault="00E10FB6" w:rsidP="00A54EB0">
            <w:r w:rsidRPr="00F02829">
              <w:t>Цель: выработать умение выполнять сложение, вычитание, умножение многочленов и разложение многочленов на множители.</w:t>
            </w:r>
          </w:p>
        </w:tc>
      </w:tr>
      <w:tr w:rsidR="005F2FD3" w:rsidRPr="00F02829" w:rsidTr="005F2FD3">
        <w:trPr>
          <w:trHeight w:val="300"/>
        </w:trPr>
        <w:tc>
          <w:tcPr>
            <w:tcW w:w="801" w:type="dxa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5</w:t>
            </w:r>
            <w:r>
              <w:t>4</w:t>
            </w:r>
          </w:p>
        </w:tc>
        <w:tc>
          <w:tcPr>
            <w:tcW w:w="7201" w:type="dxa"/>
            <w:shd w:val="clear" w:color="auto" w:fill="auto"/>
          </w:tcPr>
          <w:p w:rsidR="005F2FD3" w:rsidRPr="00C42F8D" w:rsidRDefault="005F2FD3" w:rsidP="00A54EB0">
            <w:pPr>
              <w:rPr>
                <w:b/>
              </w:rPr>
            </w:pPr>
            <w:r w:rsidRPr="00F02829">
              <w:t>Многочлен и его стандартный вид</w:t>
            </w:r>
          </w:p>
        </w:tc>
        <w:tc>
          <w:tcPr>
            <w:tcW w:w="851" w:type="dxa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1</w:t>
            </w: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П.25, №568,572,570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55</w:t>
            </w:r>
          </w:p>
          <w:p w:rsidR="005F2FD3" w:rsidRPr="00F02829" w:rsidRDefault="005F2FD3" w:rsidP="00A54EB0">
            <w:pPr>
              <w:jc w:val="center"/>
            </w:pPr>
            <w:r>
              <w:t>56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5</w:t>
            </w:r>
            <w:r>
              <w:t>7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Сложение и вычитание многочленов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П.26, №588,589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№596,601(</w:t>
            </w:r>
            <w:proofErr w:type="spellStart"/>
            <w:r w:rsidRPr="00F02829">
              <w:t>а,б,в</w:t>
            </w:r>
            <w:proofErr w:type="spellEnd"/>
            <w:r w:rsidRPr="00F02829">
              <w:t>)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5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№606,612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5</w:t>
            </w:r>
            <w:r>
              <w:t>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5</w:t>
            </w:r>
            <w:r>
              <w:t>9</w:t>
            </w:r>
          </w:p>
          <w:p w:rsidR="005F2FD3" w:rsidRPr="00F02829" w:rsidRDefault="005F2FD3" w:rsidP="00A54EB0">
            <w:pPr>
              <w:jc w:val="center"/>
            </w:pPr>
            <w:r>
              <w:t>60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Умножение одночлена на многочлен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П.27, №615(</w:t>
            </w:r>
            <w:proofErr w:type="spellStart"/>
            <w:r w:rsidRPr="00F02829">
              <w:t>в,е</w:t>
            </w:r>
            <w:proofErr w:type="spellEnd"/>
            <w:r w:rsidRPr="00F02829">
              <w:t>),616(</w:t>
            </w:r>
            <w:proofErr w:type="spellStart"/>
            <w:r w:rsidRPr="00F02829">
              <w:t>б,г</w:t>
            </w:r>
            <w:proofErr w:type="spellEnd"/>
            <w:r w:rsidRPr="00F02829">
              <w:t>),617(</w:t>
            </w:r>
            <w:proofErr w:type="spellStart"/>
            <w:r w:rsidRPr="00F02829">
              <w:t>в,е</w:t>
            </w:r>
            <w:proofErr w:type="spellEnd"/>
            <w:r w:rsidRPr="00F02829">
              <w:t>),618(</w:t>
            </w:r>
            <w:proofErr w:type="spellStart"/>
            <w:r w:rsidRPr="00F02829">
              <w:t>в,г</w:t>
            </w:r>
            <w:proofErr w:type="spellEnd"/>
            <w:r w:rsidRPr="00F02829">
              <w:t>)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2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№621,630(</w:t>
            </w:r>
            <w:proofErr w:type="spellStart"/>
            <w:r w:rsidRPr="00F02829">
              <w:t>г,з</w:t>
            </w:r>
            <w:proofErr w:type="spellEnd"/>
            <w:r w:rsidRPr="00F02829">
              <w:t>),636(</w:t>
            </w:r>
            <w:proofErr w:type="spellStart"/>
            <w:r w:rsidRPr="00F02829">
              <w:t>б,г</w:t>
            </w:r>
            <w:proofErr w:type="spellEnd"/>
            <w:r w:rsidRPr="00F02829">
              <w:t>)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№640,642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6</w:t>
            </w:r>
            <w:r>
              <w:t>1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6</w:t>
            </w:r>
            <w:r>
              <w:t>2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6</w:t>
            </w:r>
            <w:r>
              <w:t>3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Вынесение общего множителя за скобк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</w:p>
        </w:tc>
        <w:tc>
          <w:tcPr>
            <w:tcW w:w="3272" w:type="dxa"/>
            <w:gridSpan w:val="3"/>
            <w:shd w:val="clear" w:color="auto" w:fill="auto"/>
          </w:tcPr>
          <w:p w:rsidR="005F2FD3" w:rsidRPr="00F02829" w:rsidRDefault="005F2FD3" w:rsidP="00A54EB0">
            <w:r w:rsidRPr="00F02829">
              <w:t>П.28, №656,657</w:t>
            </w:r>
          </w:p>
        </w:tc>
        <w:tc>
          <w:tcPr>
            <w:tcW w:w="1146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662,669,672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К/р№5(3в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60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6</w:t>
            </w:r>
            <w:r>
              <w:t>4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5  по теме «Многочлены»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1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65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66</w:t>
            </w:r>
          </w:p>
          <w:p w:rsidR="005F2FD3" w:rsidRDefault="005F2FD3" w:rsidP="00A54EB0">
            <w:pPr>
              <w:jc w:val="center"/>
            </w:pPr>
            <w:r w:rsidRPr="00F02829">
              <w:t>67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68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Умножение многочлена на многочлен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29, №679,681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5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>
              <w:t>№</w:t>
            </w:r>
            <w:r w:rsidRPr="00F02829">
              <w:t>683(2ст)</w:t>
            </w:r>
            <w:r>
              <w:t>,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687(</w:t>
            </w:r>
            <w:proofErr w:type="spellStart"/>
            <w:r w:rsidRPr="00F02829">
              <w:t>г,д,е</w:t>
            </w:r>
            <w:proofErr w:type="spellEnd"/>
            <w:r w:rsidRPr="00F02829">
              <w:t>),698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71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699(б),702,706(а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 w:val="restart"/>
            <w:shd w:val="clear" w:color="auto" w:fill="auto"/>
          </w:tcPr>
          <w:p w:rsidR="005F2FD3" w:rsidRDefault="005F2FD3" w:rsidP="00A54EB0">
            <w:pPr>
              <w:jc w:val="center"/>
            </w:pPr>
            <w:r w:rsidRPr="00F02829">
              <w:t>69</w:t>
            </w:r>
          </w:p>
          <w:p w:rsidR="005F2FD3" w:rsidRDefault="005F2FD3" w:rsidP="00A54EB0">
            <w:pPr>
              <w:jc w:val="center"/>
            </w:pPr>
            <w:r>
              <w:t>70</w:t>
            </w:r>
          </w:p>
          <w:p w:rsidR="005F2FD3" w:rsidRDefault="005F2FD3" w:rsidP="00A54EB0">
            <w:pPr>
              <w:jc w:val="center"/>
            </w:pPr>
            <w:r>
              <w:t>71</w:t>
            </w:r>
          </w:p>
          <w:p w:rsidR="005F2FD3" w:rsidRPr="00F02829" w:rsidRDefault="005F2FD3" w:rsidP="00A54EB0">
            <w:pPr>
              <w:jc w:val="center"/>
            </w:pPr>
            <w:r>
              <w:t>72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Разложение многочлена на множители способом группировк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П.30, №710,720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98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 w:rsidRPr="00F02829">
              <w:t>№714,717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1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>
            <w:r>
              <w:t>№791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5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Default="005F2FD3" w:rsidP="00A54EB0">
            <w:r w:rsidRPr="00F02829">
              <w:t>К/р№6(3в)</w:t>
            </w:r>
          </w:p>
        </w:tc>
        <w:tc>
          <w:tcPr>
            <w:tcW w:w="1152" w:type="dxa"/>
            <w:gridSpan w:val="4"/>
            <w:shd w:val="clear" w:color="auto" w:fill="auto"/>
          </w:tcPr>
          <w:p w:rsidR="005F2FD3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2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7</w:t>
            </w:r>
            <w:r>
              <w:t>3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6  по теме «Многочлены»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  <w:p w:rsidR="005F2FD3" w:rsidRPr="00C42F8D" w:rsidRDefault="005F2FD3" w:rsidP="00A54EB0">
            <w:pPr>
              <w:jc w:val="center"/>
              <w:rPr>
                <w:b/>
                <w:i/>
              </w:rPr>
            </w:pPr>
          </w:p>
        </w:tc>
        <w:tc>
          <w:tcPr>
            <w:tcW w:w="3266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152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615"/>
        </w:trPr>
        <w:tc>
          <w:tcPr>
            <w:tcW w:w="13271" w:type="dxa"/>
            <w:gridSpan w:val="9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C42F8D">
              <w:rPr>
                <w:b/>
              </w:rPr>
              <w:t>Формулы сокращенного умножения(20ч)</w:t>
            </w:r>
          </w:p>
          <w:p w:rsidR="005F2FD3" w:rsidRPr="00F02829" w:rsidRDefault="005F2FD3" w:rsidP="00A54EB0">
            <w:r w:rsidRPr="00F02829">
              <w:t>Цель: выработать умение применять в несложных случаях формулы сокращенного умножения для преобразования целых выражений в многочлены и для разложения многочленов на множители.</w:t>
            </w:r>
          </w:p>
        </w:tc>
        <w:tc>
          <w:tcPr>
            <w:tcW w:w="2317" w:type="dxa"/>
            <w:gridSpan w:val="4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7</w:t>
            </w:r>
            <w:r>
              <w:t>4</w:t>
            </w:r>
          </w:p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7</w:t>
            </w:r>
            <w:r>
              <w:t>5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C42F8D" w:rsidRDefault="005F2FD3" w:rsidP="00A54EB0">
            <w:pPr>
              <w:rPr>
                <w:b/>
              </w:rPr>
            </w:pPr>
            <w:r w:rsidRPr="00F02829">
              <w:t>Возведение в квадрат суммы и разности двух выражени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2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2, №800,803</w:t>
            </w:r>
          </w:p>
        </w:tc>
        <w:tc>
          <w:tcPr>
            <w:tcW w:w="1136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№809,817,822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7</w:t>
            </w:r>
            <w:r>
              <w:t>6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7</w:t>
            </w:r>
            <w:r>
              <w:t>7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Разложение на множители с помощью квадрата суммы и квадрата разност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3, №835,837,838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4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№845,840(в)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2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7</w:t>
            </w:r>
            <w:r>
              <w:t>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7</w:t>
            </w:r>
            <w:r>
              <w:t>9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Умножение разности двух выражений на их сумму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4, №857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№862,867(2ст),876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23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80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8</w:t>
            </w:r>
            <w:r>
              <w:t>1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Разложение разности квадратов на множител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5, №885,887,890(1ст)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№893(3стр.),894(2стр.),896(2стр.),</w:t>
            </w:r>
          </w:p>
          <w:p w:rsidR="005F2FD3" w:rsidRPr="00F02829" w:rsidRDefault="005F2FD3" w:rsidP="00A54EB0">
            <w:r w:rsidRPr="00F02829">
              <w:t>897(2стр.)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2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8</w:t>
            </w:r>
            <w:r>
              <w:t>2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8</w:t>
            </w:r>
            <w:r>
              <w:t>3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Разложение на множители суммы и разности кубов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6, №908,911,917(а)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3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К/р№7(3в)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80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8</w:t>
            </w:r>
            <w:r>
              <w:t>4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7 по теме «Формулы сокращенного умножения»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78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8</w:t>
            </w:r>
            <w:r>
              <w:t>5</w:t>
            </w:r>
          </w:p>
          <w:p w:rsidR="005F2FD3" w:rsidRDefault="005F2FD3" w:rsidP="00A54EB0">
            <w:pPr>
              <w:jc w:val="center"/>
            </w:pPr>
            <w:r w:rsidRPr="00F02829">
              <w:t>86</w:t>
            </w:r>
          </w:p>
          <w:p w:rsidR="005F2FD3" w:rsidRDefault="005F2FD3" w:rsidP="00A54EB0">
            <w:pPr>
              <w:jc w:val="center"/>
            </w:pPr>
            <w:r w:rsidRPr="00F02829">
              <w:t>87</w:t>
            </w:r>
          </w:p>
          <w:p w:rsidR="005F2FD3" w:rsidRPr="00F02829" w:rsidRDefault="005F2FD3" w:rsidP="00A54EB0">
            <w:pPr>
              <w:jc w:val="center"/>
            </w:pPr>
            <w:r>
              <w:t>88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Преобразование целого выражения в многочлен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7, №921,</w:t>
            </w:r>
            <w:r>
              <w:t>931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>
              <w:t>№</w:t>
            </w:r>
            <w:r w:rsidRPr="00F02829">
              <w:t>924</w:t>
            </w:r>
            <w:r>
              <w:t>,930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18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№926,</w:t>
            </w:r>
            <w:r>
              <w:t>985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7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>
              <w:t>№</w:t>
            </w:r>
            <w:r w:rsidRPr="00F02829">
              <w:t>929</w:t>
            </w:r>
            <w:r>
              <w:t>,984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Default="005F2FD3" w:rsidP="00A54EB0"/>
        </w:tc>
      </w:tr>
      <w:tr w:rsidR="005F2FD3" w:rsidRPr="00F02829" w:rsidTr="005F2FD3">
        <w:trPr>
          <w:trHeight w:val="279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8</w:t>
            </w:r>
            <w:r>
              <w:t>9</w:t>
            </w:r>
          </w:p>
          <w:p w:rsidR="005F2FD3" w:rsidRDefault="005F2FD3" w:rsidP="00A54EB0">
            <w:pPr>
              <w:jc w:val="center"/>
            </w:pPr>
            <w:r>
              <w:lastRenderedPageBreak/>
              <w:t>90</w:t>
            </w:r>
          </w:p>
          <w:p w:rsidR="005F2FD3" w:rsidRDefault="005F2FD3" w:rsidP="00A54EB0">
            <w:pPr>
              <w:jc w:val="center"/>
            </w:pPr>
            <w:r>
              <w:t>91</w:t>
            </w:r>
          </w:p>
          <w:p w:rsidR="005F2FD3" w:rsidRPr="00F02829" w:rsidRDefault="005F2FD3" w:rsidP="00A54EB0">
            <w:pPr>
              <w:jc w:val="center"/>
            </w:pPr>
            <w:r>
              <w:t>92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lastRenderedPageBreak/>
              <w:t>Применение различных способов для разложения на множител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П.38, №936,941</w:t>
            </w:r>
          </w:p>
        </w:tc>
        <w:tc>
          <w:tcPr>
            <w:tcW w:w="1143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003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6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№943,949</w:t>
            </w:r>
          </w:p>
        </w:tc>
        <w:tc>
          <w:tcPr>
            <w:tcW w:w="1136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474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 xml:space="preserve">№952,945,1014 </w:t>
            </w:r>
          </w:p>
        </w:tc>
        <w:tc>
          <w:tcPr>
            <w:tcW w:w="1136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8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>
            <w:r w:rsidRPr="00F02829">
              <w:t>К/р№8(3в)</w:t>
            </w:r>
          </w:p>
        </w:tc>
        <w:tc>
          <w:tcPr>
            <w:tcW w:w="1136" w:type="dxa"/>
            <w:gridSpan w:val="2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5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93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8 по теме «Формулы сокращенного умножения»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82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136" w:type="dxa"/>
            <w:gridSpan w:val="2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76"/>
        </w:trPr>
        <w:tc>
          <w:tcPr>
            <w:tcW w:w="12146" w:type="dxa"/>
            <w:gridSpan w:val="8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  <w:i/>
              </w:rPr>
            </w:pPr>
            <w:r w:rsidRPr="00C42F8D">
              <w:rPr>
                <w:b/>
              </w:rPr>
              <w:t>Системы линейных уравнений (1</w:t>
            </w:r>
            <w:r>
              <w:rPr>
                <w:b/>
              </w:rPr>
              <w:t>7</w:t>
            </w:r>
            <w:r w:rsidRPr="00C42F8D">
              <w:rPr>
                <w:b/>
              </w:rPr>
              <w:t>ч)</w:t>
            </w:r>
          </w:p>
          <w:p w:rsidR="005F2FD3" w:rsidRPr="00F02829" w:rsidRDefault="005F2FD3" w:rsidP="00A54EB0">
            <w:r w:rsidRPr="00F02829">
              <w:t>Цель: познакомить учащихся со способами решения систем линейных уравнений с двумя переменными, выработать умение решать системы уравнений в применять их при решении текстовых задач.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A54EB0"/>
        </w:tc>
        <w:tc>
          <w:tcPr>
            <w:tcW w:w="2317" w:type="dxa"/>
            <w:gridSpan w:val="4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9</w:t>
            </w:r>
            <w:r>
              <w:t>4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9</w:t>
            </w:r>
            <w:r>
              <w:t>5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Линейное уравнение с двумя переменным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П.40, №1027(б),1028,1031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6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033,1034,1043(а)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4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9</w:t>
            </w:r>
            <w:r>
              <w:t>6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9</w:t>
            </w:r>
            <w:r>
              <w:t>7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График линейного уравнения с двумя переменным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П.41, №1046,1047,1049(</w:t>
            </w:r>
            <w:proofErr w:type="spellStart"/>
            <w:r w:rsidRPr="00F02829">
              <w:t>а,в</w:t>
            </w:r>
            <w:proofErr w:type="spellEnd"/>
            <w:r w:rsidRPr="00F02829">
              <w:t>)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049(</w:t>
            </w:r>
            <w:proofErr w:type="spellStart"/>
            <w:r w:rsidRPr="00F02829">
              <w:t>б,г</w:t>
            </w:r>
            <w:proofErr w:type="spellEnd"/>
            <w:r w:rsidRPr="00F02829">
              <w:t>),1050(</w:t>
            </w:r>
            <w:proofErr w:type="spellStart"/>
            <w:r w:rsidRPr="00F02829">
              <w:t>в,г</w:t>
            </w:r>
            <w:proofErr w:type="spellEnd"/>
            <w:r w:rsidRPr="00F02829">
              <w:t>),1054(а)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9</w:t>
            </w:r>
            <w:r>
              <w:t>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9</w:t>
            </w:r>
            <w:r>
              <w:t>9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Системы линейных уравнений с двумя переменным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2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П.42, №1058,1061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3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162,1151(</w:t>
            </w:r>
            <w:proofErr w:type="spellStart"/>
            <w:r w:rsidRPr="00F02829">
              <w:t>а,б</w:t>
            </w:r>
            <w:proofErr w:type="spellEnd"/>
            <w:r w:rsidRPr="00F02829">
              <w:t>)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9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00</w:t>
            </w:r>
          </w:p>
          <w:p w:rsidR="005F2FD3" w:rsidRDefault="005F2FD3" w:rsidP="00A54EB0">
            <w:pPr>
              <w:jc w:val="center"/>
            </w:pPr>
            <w:r w:rsidRPr="00F02829">
              <w:t>101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02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Способ подстановки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П.43, №1070,1072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4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073,1076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2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078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7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03</w:t>
            </w:r>
          </w:p>
          <w:p w:rsidR="005F2FD3" w:rsidRDefault="005F2FD3" w:rsidP="00A54EB0">
            <w:pPr>
              <w:jc w:val="center"/>
            </w:pPr>
            <w:r w:rsidRPr="00F02829">
              <w:t>104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05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Способ сложения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3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П.44, №1083,1084(</w:t>
            </w:r>
            <w:proofErr w:type="spellStart"/>
            <w:r w:rsidRPr="00F02829">
              <w:t>а,б,в</w:t>
            </w:r>
            <w:proofErr w:type="spellEnd"/>
            <w:r w:rsidRPr="00F02829">
              <w:t>),1089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5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092(б),1095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169,1172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06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07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0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09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t>Решение задач с помощью систем уравнений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П.45, №1102,1108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110,1112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114,1117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30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К/р№9(3в)</w:t>
            </w:r>
          </w:p>
        </w:tc>
        <w:tc>
          <w:tcPr>
            <w:tcW w:w="1125" w:type="dxa"/>
            <w:shd w:val="clear" w:color="auto" w:fill="auto"/>
          </w:tcPr>
          <w:p w:rsidR="005F2FD3" w:rsidRPr="00F02829" w:rsidRDefault="005F2FD3" w:rsidP="005F2FD3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135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10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Контрольная работа № 9 по теме «Системы линейных уравнений»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/>
        </w:tc>
        <w:tc>
          <w:tcPr>
            <w:tcW w:w="1125" w:type="dxa"/>
            <w:shd w:val="clear" w:color="auto" w:fill="auto"/>
          </w:tcPr>
          <w:p w:rsidR="005F2FD3" w:rsidRPr="00F02829" w:rsidRDefault="005F2FD3" w:rsidP="00A54EB0"/>
        </w:tc>
        <w:tc>
          <w:tcPr>
            <w:tcW w:w="1010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1307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615"/>
        </w:trPr>
        <w:tc>
          <w:tcPr>
            <w:tcW w:w="12146" w:type="dxa"/>
            <w:gridSpan w:val="8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  <w:i/>
              </w:rPr>
            </w:pPr>
            <w:r w:rsidRPr="00C42F8D">
              <w:rPr>
                <w:b/>
              </w:rPr>
              <w:t>Повторение (</w:t>
            </w:r>
            <w:r>
              <w:rPr>
                <w:b/>
              </w:rPr>
              <w:t>10</w:t>
            </w:r>
            <w:r w:rsidRPr="00C42F8D">
              <w:rPr>
                <w:b/>
              </w:rPr>
              <w:t>ч)</w:t>
            </w:r>
          </w:p>
          <w:p w:rsidR="005F2FD3" w:rsidRPr="00F02829" w:rsidRDefault="005F2FD3" w:rsidP="00A54EB0">
            <w:r w:rsidRPr="00F02829">
              <w:t>Цель: Повторить весь материал, изученный в 7 классе. Подготовить учащихся к итоговой контрольной работе.</w:t>
            </w:r>
          </w:p>
        </w:tc>
        <w:tc>
          <w:tcPr>
            <w:tcW w:w="1145" w:type="dxa"/>
            <w:gridSpan w:val="3"/>
            <w:shd w:val="clear" w:color="auto" w:fill="auto"/>
          </w:tcPr>
          <w:p w:rsidR="005F2FD3" w:rsidRDefault="005F2FD3">
            <w:pPr>
              <w:spacing w:after="200" w:line="276" w:lineRule="auto"/>
            </w:pPr>
          </w:p>
          <w:p w:rsidR="005F2FD3" w:rsidRPr="00F02829" w:rsidRDefault="005F2FD3" w:rsidP="005F2FD3"/>
        </w:tc>
        <w:tc>
          <w:tcPr>
            <w:tcW w:w="2297" w:type="dxa"/>
            <w:gridSpan w:val="2"/>
            <w:shd w:val="clear" w:color="auto" w:fill="auto"/>
          </w:tcPr>
          <w:p w:rsidR="005F2FD3" w:rsidRDefault="005F2FD3">
            <w:pPr>
              <w:spacing w:after="200" w:line="276" w:lineRule="auto"/>
            </w:pPr>
          </w:p>
          <w:p w:rsidR="005F2FD3" w:rsidRPr="00F02829" w:rsidRDefault="005F2FD3" w:rsidP="005F2FD3"/>
        </w:tc>
      </w:tr>
      <w:tr w:rsidR="005F2FD3" w:rsidRPr="00F02829" w:rsidTr="005F2FD3">
        <w:trPr>
          <w:trHeight w:val="240"/>
        </w:trPr>
        <w:tc>
          <w:tcPr>
            <w:tcW w:w="801" w:type="dxa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112</w:t>
            </w:r>
          </w:p>
        </w:tc>
        <w:tc>
          <w:tcPr>
            <w:tcW w:w="7201" w:type="dxa"/>
            <w:shd w:val="clear" w:color="auto" w:fill="auto"/>
          </w:tcPr>
          <w:p w:rsidR="005F2FD3" w:rsidRPr="00C42F8D" w:rsidRDefault="005F2FD3" w:rsidP="00A54EB0">
            <w:pPr>
              <w:rPr>
                <w:b/>
              </w:rPr>
            </w:pPr>
            <w:r w:rsidRPr="00F02829">
              <w:t>Степень с натуральным показателем. Многочлены</w:t>
            </w:r>
          </w:p>
        </w:tc>
        <w:tc>
          <w:tcPr>
            <w:tcW w:w="851" w:type="dxa"/>
            <w:shd w:val="clear" w:color="auto" w:fill="auto"/>
          </w:tcPr>
          <w:p w:rsidR="005F2FD3" w:rsidRPr="00C42F8D" w:rsidRDefault="005F2FD3" w:rsidP="00A54EB0">
            <w:pPr>
              <w:jc w:val="center"/>
              <w:rPr>
                <w:b/>
              </w:rPr>
            </w:pPr>
            <w:r w:rsidRPr="00F02829">
              <w:t>1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752(</w:t>
            </w:r>
            <w:proofErr w:type="spellStart"/>
            <w:r w:rsidRPr="00F02829">
              <w:t>в,г</w:t>
            </w:r>
            <w:proofErr w:type="spellEnd"/>
            <w:r w:rsidRPr="00F02829">
              <w:t>),975(2ст)</w:t>
            </w:r>
          </w:p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992" w:type="dxa"/>
            <w:shd w:val="clear" w:color="auto" w:fill="auto"/>
          </w:tcPr>
          <w:p w:rsidR="005F2FD3" w:rsidRPr="00F02829" w:rsidRDefault="005F2FD3" w:rsidP="005F2FD3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11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 xml:space="preserve">113 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Разложение на множители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791(1ст),1018(1ст)</w:t>
            </w:r>
          </w:p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992" w:type="dxa"/>
            <w:shd w:val="clear" w:color="auto" w:fill="auto"/>
          </w:tcPr>
          <w:p w:rsidR="005F2FD3" w:rsidRPr="00F02829" w:rsidRDefault="005F2FD3" w:rsidP="005F2FD3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14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Уравнения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754</w:t>
            </w:r>
          </w:p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992" w:type="dxa"/>
            <w:shd w:val="clear" w:color="auto" w:fill="auto"/>
          </w:tcPr>
          <w:p w:rsidR="005F2FD3" w:rsidRPr="00F02829" w:rsidRDefault="005F2FD3" w:rsidP="005F2FD3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15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Системы линейных уравнений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>№1169(г),1170(г),1172(г)</w:t>
            </w:r>
          </w:p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992" w:type="dxa"/>
            <w:shd w:val="clear" w:color="auto" w:fill="auto"/>
          </w:tcPr>
          <w:p w:rsidR="005F2FD3" w:rsidRPr="00F02829" w:rsidRDefault="005F2FD3" w:rsidP="005F2FD3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6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16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Функции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>
            <w:r w:rsidRPr="00F02829">
              <w:t xml:space="preserve">№1175, </w:t>
            </w:r>
            <w:proofErr w:type="spellStart"/>
            <w:r w:rsidRPr="00F02829">
              <w:t>подг.к</w:t>
            </w:r>
            <w:proofErr w:type="spellEnd"/>
            <w:r w:rsidRPr="00F02829">
              <w:t xml:space="preserve"> к/р.</w:t>
            </w:r>
          </w:p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5F2FD3"/>
        </w:tc>
        <w:tc>
          <w:tcPr>
            <w:tcW w:w="992" w:type="dxa"/>
            <w:shd w:val="clear" w:color="auto" w:fill="auto"/>
          </w:tcPr>
          <w:p w:rsidR="005F2FD3" w:rsidRPr="00F02829" w:rsidRDefault="005F2FD3" w:rsidP="005F2FD3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00"/>
        </w:trPr>
        <w:tc>
          <w:tcPr>
            <w:tcW w:w="80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 xml:space="preserve">117 </w:t>
            </w:r>
          </w:p>
        </w:tc>
        <w:tc>
          <w:tcPr>
            <w:tcW w:w="7201" w:type="dxa"/>
            <w:shd w:val="clear" w:color="auto" w:fill="auto"/>
          </w:tcPr>
          <w:p w:rsidR="005F2FD3" w:rsidRPr="00F02829" w:rsidRDefault="005F2FD3" w:rsidP="00A54EB0">
            <w:r w:rsidRPr="00F02829">
              <w:t>Итоговая контрольная работа</w:t>
            </w:r>
          </w:p>
        </w:tc>
        <w:tc>
          <w:tcPr>
            <w:tcW w:w="851" w:type="dxa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/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992" w:type="dxa"/>
            <w:shd w:val="clear" w:color="auto" w:fill="auto"/>
          </w:tcPr>
          <w:p w:rsidR="005F2FD3" w:rsidRPr="00F02829" w:rsidRDefault="005F2FD3" w:rsidP="00A54EB0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40"/>
        </w:trPr>
        <w:tc>
          <w:tcPr>
            <w:tcW w:w="80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 w:rsidRPr="00F02829">
              <w:t>118</w:t>
            </w:r>
          </w:p>
          <w:p w:rsidR="005F2FD3" w:rsidRPr="00F02829" w:rsidRDefault="005F2FD3" w:rsidP="00A54EB0">
            <w:pPr>
              <w:jc w:val="center"/>
            </w:pPr>
            <w:r w:rsidRPr="00F02829">
              <w:t>119</w:t>
            </w:r>
          </w:p>
          <w:p w:rsidR="005F2FD3" w:rsidRPr="00F02829" w:rsidRDefault="005F2FD3" w:rsidP="00A54EB0">
            <w:pPr>
              <w:jc w:val="center"/>
            </w:pPr>
            <w:r w:rsidRPr="00F02829">
              <w:lastRenderedPageBreak/>
              <w:t>120</w:t>
            </w:r>
          </w:p>
        </w:tc>
        <w:tc>
          <w:tcPr>
            <w:tcW w:w="7201" w:type="dxa"/>
            <w:vMerge w:val="restart"/>
            <w:shd w:val="clear" w:color="auto" w:fill="auto"/>
          </w:tcPr>
          <w:p w:rsidR="005F2FD3" w:rsidRPr="00F02829" w:rsidRDefault="005F2FD3" w:rsidP="00A54EB0">
            <w:r w:rsidRPr="00F02829">
              <w:lastRenderedPageBreak/>
              <w:t xml:space="preserve">Урок обобщения, систематизации и коррекции знаний. 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5F2FD3" w:rsidRPr="00F02829" w:rsidRDefault="005F2FD3" w:rsidP="00A54EB0">
            <w:pPr>
              <w:jc w:val="center"/>
            </w:pPr>
            <w:r>
              <w:t>4</w:t>
            </w: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/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992" w:type="dxa"/>
            <w:shd w:val="clear" w:color="auto" w:fill="auto"/>
          </w:tcPr>
          <w:p w:rsidR="005F2FD3" w:rsidRPr="00F02829" w:rsidRDefault="005F2FD3" w:rsidP="00A54EB0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60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/>
        </w:tc>
        <w:tc>
          <w:tcPr>
            <w:tcW w:w="1145" w:type="dxa"/>
            <w:gridSpan w:val="3"/>
            <w:shd w:val="clear" w:color="auto" w:fill="auto"/>
          </w:tcPr>
          <w:p w:rsidR="005F2FD3" w:rsidRPr="00F02829" w:rsidRDefault="005F2FD3" w:rsidP="00A54EB0"/>
        </w:tc>
        <w:tc>
          <w:tcPr>
            <w:tcW w:w="992" w:type="dxa"/>
            <w:shd w:val="clear" w:color="auto" w:fill="auto"/>
          </w:tcPr>
          <w:p w:rsidR="005F2FD3" w:rsidRPr="00F02829" w:rsidRDefault="005F2FD3" w:rsidP="00A54EB0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2"/>
        </w:trPr>
        <w:tc>
          <w:tcPr>
            <w:tcW w:w="80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7201" w:type="dxa"/>
            <w:vMerge/>
            <w:shd w:val="clear" w:color="auto" w:fill="auto"/>
          </w:tcPr>
          <w:p w:rsidR="005F2FD3" w:rsidRPr="00F02829" w:rsidRDefault="005F2FD3" w:rsidP="00A54EB0"/>
        </w:tc>
        <w:tc>
          <w:tcPr>
            <w:tcW w:w="851" w:type="dxa"/>
            <w:vMerge/>
            <w:shd w:val="clear" w:color="auto" w:fill="auto"/>
          </w:tcPr>
          <w:p w:rsidR="005F2FD3" w:rsidRPr="00F02829" w:rsidRDefault="005F2FD3" w:rsidP="00A54EB0">
            <w:pPr>
              <w:jc w:val="center"/>
            </w:pPr>
          </w:p>
        </w:tc>
        <w:tc>
          <w:tcPr>
            <w:tcW w:w="3293" w:type="dxa"/>
            <w:gridSpan w:val="5"/>
            <w:shd w:val="clear" w:color="auto" w:fill="auto"/>
          </w:tcPr>
          <w:p w:rsidR="005F2FD3" w:rsidRPr="00F02829" w:rsidRDefault="005F2FD3" w:rsidP="00A54EB0"/>
        </w:tc>
        <w:tc>
          <w:tcPr>
            <w:tcW w:w="2137" w:type="dxa"/>
            <w:gridSpan w:val="4"/>
            <w:shd w:val="clear" w:color="auto" w:fill="auto"/>
          </w:tcPr>
          <w:p w:rsidR="005F2FD3" w:rsidRPr="00F02829" w:rsidRDefault="005F2FD3" w:rsidP="00A54EB0"/>
        </w:tc>
        <w:tc>
          <w:tcPr>
            <w:tcW w:w="1305" w:type="dxa"/>
            <w:shd w:val="clear" w:color="auto" w:fill="auto"/>
          </w:tcPr>
          <w:p w:rsidR="005F2FD3" w:rsidRPr="00F02829" w:rsidRDefault="005F2FD3" w:rsidP="00A54EB0"/>
        </w:tc>
      </w:tr>
      <w:tr w:rsidR="005F2FD3" w:rsidRPr="00F02829" w:rsidTr="005F2FD3">
        <w:trPr>
          <w:trHeight w:val="285"/>
        </w:trPr>
        <w:tc>
          <w:tcPr>
            <w:tcW w:w="801" w:type="dxa"/>
            <w:shd w:val="clear" w:color="auto" w:fill="auto"/>
          </w:tcPr>
          <w:p w:rsidR="00E10FB6" w:rsidRPr="00C42F8D" w:rsidRDefault="00E10FB6" w:rsidP="00A54EB0">
            <w:pPr>
              <w:jc w:val="center"/>
              <w:rPr>
                <w:b/>
              </w:rPr>
            </w:pPr>
          </w:p>
        </w:tc>
        <w:tc>
          <w:tcPr>
            <w:tcW w:w="7201" w:type="dxa"/>
            <w:shd w:val="clear" w:color="auto" w:fill="auto"/>
          </w:tcPr>
          <w:p w:rsidR="00E10FB6" w:rsidRPr="00C42F8D" w:rsidRDefault="00E10FB6" w:rsidP="00A54EB0">
            <w:pPr>
              <w:jc w:val="right"/>
              <w:rPr>
                <w:b/>
              </w:rPr>
            </w:pPr>
            <w:r w:rsidRPr="00C42F8D">
              <w:rPr>
                <w:b/>
              </w:rPr>
              <w:t xml:space="preserve">                                                    Итого часов</w:t>
            </w:r>
          </w:p>
          <w:p w:rsidR="00E10FB6" w:rsidRPr="00C42F8D" w:rsidRDefault="00E10FB6" w:rsidP="00A54EB0">
            <w:pPr>
              <w:jc w:val="right"/>
              <w:rPr>
                <w:b/>
              </w:rPr>
            </w:pPr>
            <w:r w:rsidRPr="00C42F8D">
              <w:rPr>
                <w:b/>
              </w:rPr>
              <w:t>к/</w:t>
            </w:r>
            <w:proofErr w:type="spellStart"/>
            <w:r w:rsidRPr="00C42F8D">
              <w:rPr>
                <w:b/>
              </w:rPr>
              <w:t>р</w:t>
            </w:r>
            <w:proofErr w:type="spellEnd"/>
          </w:p>
        </w:tc>
        <w:tc>
          <w:tcPr>
            <w:tcW w:w="851" w:type="dxa"/>
            <w:shd w:val="clear" w:color="auto" w:fill="auto"/>
          </w:tcPr>
          <w:p w:rsidR="00E10FB6" w:rsidRPr="00C42F8D" w:rsidRDefault="00E10FB6" w:rsidP="00A54EB0">
            <w:pPr>
              <w:jc w:val="center"/>
              <w:rPr>
                <w:b/>
              </w:rPr>
            </w:pPr>
            <w:r w:rsidRPr="00C42F8D">
              <w:rPr>
                <w:b/>
              </w:rPr>
              <w:t>120</w:t>
            </w:r>
          </w:p>
          <w:p w:rsidR="00E10FB6" w:rsidRPr="00C42F8D" w:rsidRDefault="00E10FB6" w:rsidP="00A54EB0">
            <w:pPr>
              <w:jc w:val="center"/>
              <w:rPr>
                <w:b/>
              </w:rPr>
            </w:pPr>
            <w:r w:rsidRPr="00C42F8D">
              <w:rPr>
                <w:b/>
              </w:rPr>
              <w:t>10</w:t>
            </w:r>
          </w:p>
        </w:tc>
        <w:tc>
          <w:tcPr>
            <w:tcW w:w="5430" w:type="dxa"/>
            <w:gridSpan w:val="9"/>
            <w:shd w:val="clear" w:color="auto" w:fill="auto"/>
          </w:tcPr>
          <w:p w:rsidR="00E10FB6" w:rsidRPr="00F02829" w:rsidRDefault="00E10FB6" w:rsidP="00A54EB0"/>
        </w:tc>
        <w:tc>
          <w:tcPr>
            <w:tcW w:w="1305" w:type="dxa"/>
            <w:shd w:val="clear" w:color="auto" w:fill="auto"/>
          </w:tcPr>
          <w:p w:rsidR="00E10FB6" w:rsidRPr="00F02829" w:rsidRDefault="00E10FB6" w:rsidP="00A54EB0"/>
        </w:tc>
      </w:tr>
    </w:tbl>
    <w:p w:rsidR="00E10FB6" w:rsidRDefault="00E10FB6" w:rsidP="00E10FB6">
      <w:pPr>
        <w:ind w:firstLine="426"/>
      </w:pPr>
    </w:p>
    <w:p w:rsidR="00E10FB6" w:rsidRDefault="00E10FB6" w:rsidP="00E10FB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МК</w:t>
      </w:r>
    </w:p>
    <w:p w:rsidR="00E10FB6" w:rsidRDefault="00E10FB6" w:rsidP="00E10FB6">
      <w:pPr>
        <w:ind w:firstLine="720"/>
      </w:pPr>
    </w:p>
    <w:p w:rsidR="00E10FB6" w:rsidRDefault="00E10FB6" w:rsidP="00E10FB6">
      <w:r>
        <w:t>1. Программы общеобразовательных учреждений. Алгебра.7-9 классы</w:t>
      </w:r>
      <w:r w:rsidRPr="008C6357">
        <w:t>/авт.-сост.</w:t>
      </w:r>
      <w:r>
        <w:t xml:space="preserve"> </w:t>
      </w:r>
      <w:proofErr w:type="spellStart"/>
      <w:r>
        <w:t>Т.А.Бурмистрова</w:t>
      </w:r>
      <w:proofErr w:type="spellEnd"/>
      <w:r>
        <w:t>.- М.: «Просвещение», 2008</w:t>
      </w:r>
      <w:r w:rsidRPr="008C6357">
        <w:t>.</w:t>
      </w:r>
    </w:p>
    <w:p w:rsidR="00E10FB6" w:rsidRDefault="00E10FB6" w:rsidP="00E10FB6">
      <w:r>
        <w:t xml:space="preserve">2. Учебник: Алгебра 7 класс: для общеобразовательных учреждений/Ю.Н.Макарычев, </w:t>
      </w:r>
      <w:proofErr w:type="spellStart"/>
      <w:r>
        <w:t>Н.Г.миндюк</w:t>
      </w:r>
      <w:proofErr w:type="spellEnd"/>
      <w:r>
        <w:t xml:space="preserve"> и др.; под ред. С.А. </w:t>
      </w:r>
      <w:proofErr w:type="spellStart"/>
      <w:r>
        <w:t>Теляковского</w:t>
      </w:r>
      <w:proofErr w:type="spellEnd"/>
      <w:r>
        <w:t>, изд.М.: Просвещение,2009г.</w:t>
      </w:r>
    </w:p>
    <w:p w:rsidR="00E10FB6" w:rsidRDefault="00E10FB6" w:rsidP="00E10FB6">
      <w:pPr>
        <w:jc w:val="center"/>
        <w:rPr>
          <w:b/>
        </w:rPr>
      </w:pPr>
      <w:r>
        <w:rPr>
          <w:b/>
        </w:rPr>
        <w:t>Литература для учителя</w:t>
      </w:r>
    </w:p>
    <w:p w:rsidR="00E10FB6" w:rsidRDefault="00E10FB6" w:rsidP="00E10FB6">
      <w:pPr>
        <w:numPr>
          <w:ilvl w:val="0"/>
          <w:numId w:val="13"/>
        </w:numPr>
        <w:ind w:left="284" w:hanging="284"/>
      </w:pPr>
      <w:r>
        <w:t xml:space="preserve">Уроки </w:t>
      </w:r>
      <w:proofErr w:type="spellStart"/>
      <w:r>
        <w:t>математикив</w:t>
      </w:r>
      <w:proofErr w:type="spellEnd"/>
      <w:r>
        <w:t xml:space="preserve"> 7 классе. Поурочные планы. Авт. </w:t>
      </w:r>
      <w:proofErr w:type="spellStart"/>
      <w:r>
        <w:t>сост.Г.И.Ковалева</w:t>
      </w:r>
      <w:proofErr w:type="spellEnd"/>
      <w:r>
        <w:t xml:space="preserve"> – Волгоград: Учитель,2003.</w:t>
      </w:r>
    </w:p>
    <w:p w:rsidR="00E10FB6" w:rsidRDefault="00E10FB6" w:rsidP="00E10FB6">
      <w:pPr>
        <w:numPr>
          <w:ilvl w:val="0"/>
          <w:numId w:val="13"/>
        </w:numPr>
        <w:ind w:left="284" w:hanging="284"/>
      </w:pPr>
      <w:r>
        <w:t xml:space="preserve">Дидактические материалы по алгебре для 7 класса.      Л.И. </w:t>
      </w:r>
      <w:proofErr w:type="spellStart"/>
      <w:r>
        <w:t>Звавич</w:t>
      </w:r>
      <w:proofErr w:type="spellEnd"/>
      <w:r>
        <w:t>, Л.В. Кузнецова, С.Б. Суворова, изд.</w:t>
      </w:r>
      <w:r w:rsidRPr="00BF016C">
        <w:t xml:space="preserve"> </w:t>
      </w:r>
      <w:r>
        <w:t>Москва «Просвещение» 2005</w:t>
      </w:r>
    </w:p>
    <w:p w:rsidR="00E10FB6" w:rsidRDefault="00E10FB6" w:rsidP="00E10FB6">
      <w:pPr>
        <w:numPr>
          <w:ilvl w:val="0"/>
          <w:numId w:val="13"/>
        </w:numPr>
        <w:ind w:left="284" w:hanging="284"/>
      </w:pPr>
      <w:r>
        <w:t xml:space="preserve">Тесты по алгебре. 7 класс:7 класс /Ю.А.Глазков, М.Я. </w:t>
      </w:r>
      <w:proofErr w:type="spellStart"/>
      <w:r>
        <w:t>Гаиашвили</w:t>
      </w:r>
      <w:proofErr w:type="spellEnd"/>
      <w:r>
        <w:t>,- М,: изд. «Экзамен», 2010</w:t>
      </w:r>
    </w:p>
    <w:p w:rsidR="00E10FB6" w:rsidRDefault="00E10FB6" w:rsidP="00E10FB6">
      <w:pPr>
        <w:numPr>
          <w:ilvl w:val="0"/>
          <w:numId w:val="13"/>
        </w:numPr>
        <w:ind w:left="284" w:hanging="284"/>
      </w:pPr>
      <w:r>
        <w:t>Диск практика Математика 5-11класс</w:t>
      </w:r>
    </w:p>
    <w:p w:rsidR="00E10FB6" w:rsidRDefault="00E10FB6" w:rsidP="00E10FB6">
      <w:pPr>
        <w:numPr>
          <w:ilvl w:val="0"/>
          <w:numId w:val="13"/>
        </w:numPr>
        <w:ind w:left="284" w:hanging="284"/>
      </w:pPr>
      <w:r>
        <w:t xml:space="preserve">Диск Уроки алгебры Кирилла </w:t>
      </w:r>
      <w:proofErr w:type="spellStart"/>
      <w:r>
        <w:t>Мефодия</w:t>
      </w:r>
      <w:proofErr w:type="spellEnd"/>
      <w:r>
        <w:t>.</w:t>
      </w:r>
    </w:p>
    <w:p w:rsidR="00E10FB6" w:rsidRDefault="00E10FB6" w:rsidP="00E10FB6">
      <w:pPr>
        <w:ind w:left="284" w:hanging="284"/>
      </w:pPr>
    </w:p>
    <w:p w:rsidR="00E10FB6" w:rsidRDefault="00E10FB6" w:rsidP="00E10FB6">
      <w:r>
        <w:t xml:space="preserve">  </w:t>
      </w:r>
    </w:p>
    <w:p w:rsidR="00E10FB6" w:rsidRDefault="00E10FB6" w:rsidP="00E10FB6">
      <w:pPr>
        <w:jc w:val="center"/>
        <w:rPr>
          <w:b/>
        </w:rPr>
      </w:pPr>
      <w:r>
        <w:rPr>
          <w:b/>
        </w:rPr>
        <w:t>Литература для учащихся</w:t>
      </w:r>
    </w:p>
    <w:p w:rsidR="00E10FB6" w:rsidRDefault="00E10FB6" w:rsidP="00E10FB6">
      <w:r>
        <w:t xml:space="preserve">1. Учебник: Алгебра 7 класс: для общеобразовательных учреждений/Ю.Н.Макарычев, </w:t>
      </w:r>
      <w:proofErr w:type="spellStart"/>
      <w:r>
        <w:t>Н.Г.миндюк</w:t>
      </w:r>
      <w:proofErr w:type="spellEnd"/>
      <w:r>
        <w:t xml:space="preserve"> и др.; под ред. С.А. </w:t>
      </w:r>
      <w:proofErr w:type="spellStart"/>
      <w:r>
        <w:t>Теляковского</w:t>
      </w:r>
      <w:proofErr w:type="spellEnd"/>
      <w:r>
        <w:t>, изд.М.: Просвещение,2009г.</w:t>
      </w:r>
    </w:p>
    <w:p w:rsidR="00E10FB6" w:rsidRDefault="00E10FB6" w:rsidP="00E10FB6">
      <w:r>
        <w:t xml:space="preserve">2.Тесты по алгебре. 7 класс:7 класс /Ю.А.Глазков, М.Я. </w:t>
      </w:r>
      <w:proofErr w:type="spellStart"/>
      <w:r>
        <w:t>Гаиашвили</w:t>
      </w:r>
      <w:proofErr w:type="spellEnd"/>
      <w:r>
        <w:t>,- М,: изд. «Экзамен», 2010</w:t>
      </w:r>
    </w:p>
    <w:p w:rsidR="00E10FB6" w:rsidRDefault="00E10FB6" w:rsidP="00E10FB6">
      <w:r>
        <w:t xml:space="preserve">3. Дидактические материалы по алгебре для 7 класса.      Л.И. </w:t>
      </w:r>
      <w:proofErr w:type="spellStart"/>
      <w:r>
        <w:t>Звавич</w:t>
      </w:r>
      <w:proofErr w:type="spellEnd"/>
      <w:r>
        <w:t>, Л.В. Кузнецова, С.Б. Суворова, изд.</w:t>
      </w:r>
      <w:r w:rsidRPr="00BF016C">
        <w:t xml:space="preserve"> </w:t>
      </w:r>
      <w:r>
        <w:t>Москва «Просвещение» 2005</w:t>
      </w:r>
    </w:p>
    <w:p w:rsidR="00E10FB6" w:rsidRDefault="00E10FB6" w:rsidP="00E10FB6">
      <w:pPr>
        <w:ind w:left="1080"/>
      </w:pPr>
    </w:p>
    <w:p w:rsidR="00E10FB6" w:rsidRDefault="00E10FB6" w:rsidP="00E10FB6">
      <w:pPr>
        <w:rPr>
          <w:b/>
        </w:rPr>
      </w:pPr>
    </w:p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>
      <w:pPr>
        <w:rPr>
          <w:sz w:val="28"/>
          <w:szCs w:val="28"/>
        </w:rPr>
      </w:pPr>
    </w:p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10FB6" w:rsidRDefault="00E10FB6" w:rsidP="00E10FB6"/>
    <w:p w:rsidR="00EC0769" w:rsidRDefault="00EC0769"/>
    <w:sectPr w:rsidR="00EC0769" w:rsidSect="006C23F5">
      <w:pgSz w:w="16838" w:h="11906" w:orient="landscape"/>
      <w:pgMar w:top="360" w:right="1134" w:bottom="360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8.25pt" o:bullet="t">
        <v:imagedata r:id="rId1" o:title="BD21299_"/>
      </v:shape>
    </w:pict>
  </w:numPicBullet>
  <w:abstractNum w:abstractNumId="0">
    <w:nsid w:val="03725F3B"/>
    <w:multiLevelType w:val="hybridMultilevel"/>
    <w:tmpl w:val="6994C6F0"/>
    <w:lvl w:ilvl="0" w:tplc="9FF60EAC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220072"/>
    <w:multiLevelType w:val="hybridMultilevel"/>
    <w:tmpl w:val="8E66666C"/>
    <w:lvl w:ilvl="0" w:tplc="462C85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A95604"/>
    <w:multiLevelType w:val="hybridMultilevel"/>
    <w:tmpl w:val="6B76047E"/>
    <w:lvl w:ilvl="0" w:tplc="98C64A1C">
      <w:start w:val="10"/>
      <w:numFmt w:val="decimal"/>
      <w:lvlText w:val="%1"/>
      <w:lvlJc w:val="left"/>
      <w:pPr>
        <w:tabs>
          <w:tab w:val="num" w:pos="846"/>
        </w:tabs>
        <w:ind w:left="8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6"/>
        </w:tabs>
        <w:ind w:left="15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6"/>
        </w:tabs>
        <w:ind w:left="22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6"/>
        </w:tabs>
        <w:ind w:left="30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6"/>
        </w:tabs>
        <w:ind w:left="37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6"/>
        </w:tabs>
        <w:ind w:left="44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6"/>
        </w:tabs>
        <w:ind w:left="51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6"/>
        </w:tabs>
        <w:ind w:left="58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6"/>
        </w:tabs>
        <w:ind w:left="6606" w:hanging="180"/>
      </w:pPr>
    </w:lvl>
  </w:abstractNum>
  <w:abstractNum w:abstractNumId="3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C4C6A60"/>
    <w:multiLevelType w:val="hybridMultilevel"/>
    <w:tmpl w:val="3320AD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9D1D89"/>
    <w:multiLevelType w:val="hybridMultilevel"/>
    <w:tmpl w:val="8482D834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6">
    <w:nsid w:val="29A54E4B"/>
    <w:multiLevelType w:val="hybridMultilevel"/>
    <w:tmpl w:val="5D026D1E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8C64A1C">
      <w:start w:val="10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1F5E6A"/>
    <w:multiLevelType w:val="hybridMultilevel"/>
    <w:tmpl w:val="98CC66B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1E0F8D"/>
    <w:multiLevelType w:val="hybridMultilevel"/>
    <w:tmpl w:val="CC9AEC2E"/>
    <w:lvl w:ilvl="0" w:tplc="D6FAE4EC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BA62E2"/>
    <w:multiLevelType w:val="hybridMultilevel"/>
    <w:tmpl w:val="944471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1">
    <w:nsid w:val="47D924EB"/>
    <w:multiLevelType w:val="hybridMultilevel"/>
    <w:tmpl w:val="2268772A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DA430B"/>
    <w:multiLevelType w:val="hybridMultilevel"/>
    <w:tmpl w:val="7B6082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0A16922"/>
    <w:multiLevelType w:val="hybridMultilevel"/>
    <w:tmpl w:val="1AD4A3C2"/>
    <w:lvl w:ilvl="0" w:tplc="0419000F">
      <w:start w:val="1"/>
      <w:numFmt w:val="decimal"/>
      <w:lvlText w:val="%1."/>
      <w:lvlJc w:val="left"/>
      <w:pPr>
        <w:tabs>
          <w:tab w:val="num" w:pos="1826"/>
        </w:tabs>
        <w:ind w:left="182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46"/>
        </w:tabs>
        <w:ind w:left="25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66"/>
        </w:tabs>
        <w:ind w:left="326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86"/>
        </w:tabs>
        <w:ind w:left="398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06"/>
        </w:tabs>
        <w:ind w:left="470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26"/>
        </w:tabs>
        <w:ind w:left="542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46"/>
        </w:tabs>
        <w:ind w:left="614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66"/>
        </w:tabs>
        <w:ind w:left="686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86"/>
        </w:tabs>
        <w:ind w:left="7586" w:hanging="180"/>
      </w:pPr>
    </w:lvl>
  </w:abstractNum>
  <w:abstractNum w:abstractNumId="14">
    <w:nsid w:val="58C4224F"/>
    <w:multiLevelType w:val="hybridMultilevel"/>
    <w:tmpl w:val="DF5C49A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46"/>
        </w:tabs>
        <w:ind w:left="25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66"/>
        </w:tabs>
        <w:ind w:left="326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86"/>
        </w:tabs>
        <w:ind w:left="398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06"/>
        </w:tabs>
        <w:ind w:left="470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26"/>
        </w:tabs>
        <w:ind w:left="542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46"/>
        </w:tabs>
        <w:ind w:left="614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66"/>
        </w:tabs>
        <w:ind w:left="686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86"/>
        </w:tabs>
        <w:ind w:left="7586" w:hanging="180"/>
      </w:pPr>
    </w:lvl>
  </w:abstractNum>
  <w:abstractNum w:abstractNumId="15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6767714"/>
    <w:multiLevelType w:val="hybridMultilevel"/>
    <w:tmpl w:val="C652E3D0"/>
    <w:lvl w:ilvl="0" w:tplc="0419000F">
      <w:start w:val="1"/>
      <w:numFmt w:val="decimal"/>
      <w:lvlText w:val="%1."/>
      <w:lvlJc w:val="left"/>
      <w:pPr>
        <w:ind w:left="14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62" w:hanging="360"/>
      </w:pPr>
    </w:lvl>
    <w:lvl w:ilvl="2" w:tplc="0419001B" w:tentative="1">
      <w:start w:val="1"/>
      <w:numFmt w:val="lowerRoman"/>
      <w:lvlText w:val="%3."/>
      <w:lvlJc w:val="right"/>
      <w:pPr>
        <w:ind w:left="1582" w:hanging="180"/>
      </w:pPr>
    </w:lvl>
    <w:lvl w:ilvl="3" w:tplc="0419000F" w:tentative="1">
      <w:start w:val="1"/>
      <w:numFmt w:val="decimal"/>
      <w:lvlText w:val="%4."/>
      <w:lvlJc w:val="left"/>
      <w:pPr>
        <w:ind w:left="2302" w:hanging="360"/>
      </w:pPr>
    </w:lvl>
    <w:lvl w:ilvl="4" w:tplc="04190019" w:tentative="1">
      <w:start w:val="1"/>
      <w:numFmt w:val="lowerLetter"/>
      <w:lvlText w:val="%5."/>
      <w:lvlJc w:val="left"/>
      <w:pPr>
        <w:ind w:left="3022" w:hanging="360"/>
      </w:pPr>
    </w:lvl>
    <w:lvl w:ilvl="5" w:tplc="0419001B" w:tentative="1">
      <w:start w:val="1"/>
      <w:numFmt w:val="lowerRoman"/>
      <w:lvlText w:val="%6."/>
      <w:lvlJc w:val="right"/>
      <w:pPr>
        <w:ind w:left="3742" w:hanging="180"/>
      </w:pPr>
    </w:lvl>
    <w:lvl w:ilvl="6" w:tplc="0419000F" w:tentative="1">
      <w:start w:val="1"/>
      <w:numFmt w:val="decimal"/>
      <w:lvlText w:val="%7."/>
      <w:lvlJc w:val="left"/>
      <w:pPr>
        <w:ind w:left="4462" w:hanging="360"/>
      </w:pPr>
    </w:lvl>
    <w:lvl w:ilvl="7" w:tplc="04190019" w:tentative="1">
      <w:start w:val="1"/>
      <w:numFmt w:val="lowerLetter"/>
      <w:lvlText w:val="%8."/>
      <w:lvlJc w:val="left"/>
      <w:pPr>
        <w:ind w:left="5182" w:hanging="360"/>
      </w:pPr>
    </w:lvl>
    <w:lvl w:ilvl="8" w:tplc="0419001B" w:tentative="1">
      <w:start w:val="1"/>
      <w:numFmt w:val="lowerRoman"/>
      <w:lvlText w:val="%9."/>
      <w:lvlJc w:val="right"/>
      <w:pPr>
        <w:ind w:left="5902" w:hanging="180"/>
      </w:pPr>
    </w:lvl>
  </w:abstractNum>
  <w:abstractNum w:abstractNumId="17">
    <w:nsid w:val="6A9C282B"/>
    <w:multiLevelType w:val="hybridMultilevel"/>
    <w:tmpl w:val="85AA43AC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"/>
  </w:num>
  <w:num w:numId="3">
    <w:abstractNumId w:val="10"/>
  </w:num>
  <w:num w:numId="4">
    <w:abstractNumId w:val="5"/>
  </w:num>
  <w:num w:numId="5">
    <w:abstractNumId w:val="17"/>
  </w:num>
  <w:num w:numId="6">
    <w:abstractNumId w:val="11"/>
  </w:num>
  <w:num w:numId="7">
    <w:abstractNumId w:val="7"/>
  </w:num>
  <w:num w:numId="8">
    <w:abstractNumId w:val="6"/>
  </w:num>
  <w:num w:numId="9">
    <w:abstractNumId w:val="0"/>
  </w:num>
  <w:num w:numId="10">
    <w:abstractNumId w:val="9"/>
  </w:num>
  <w:num w:numId="11">
    <w:abstractNumId w:val="15"/>
  </w:num>
  <w:num w:numId="12">
    <w:abstractNumId w:val="4"/>
  </w:num>
  <w:num w:numId="13">
    <w:abstractNumId w:val="16"/>
  </w:num>
  <w:num w:numId="14">
    <w:abstractNumId w:val="1"/>
  </w:num>
  <w:num w:numId="15">
    <w:abstractNumId w:val="8"/>
  </w:num>
  <w:num w:numId="16">
    <w:abstractNumId w:val="2"/>
  </w:num>
  <w:num w:numId="17">
    <w:abstractNumId w:val="13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compat/>
  <w:rsids>
    <w:rsidRoot w:val="00E10FB6"/>
    <w:rsid w:val="00363D8A"/>
    <w:rsid w:val="005F2FD3"/>
    <w:rsid w:val="00AF2FD6"/>
    <w:rsid w:val="00BB325D"/>
    <w:rsid w:val="00BD0258"/>
    <w:rsid w:val="00E10FB6"/>
    <w:rsid w:val="00EC07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0F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E10FB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9">
    <w:name w:val="heading 9"/>
    <w:basedOn w:val="a"/>
    <w:next w:val="a"/>
    <w:link w:val="90"/>
    <w:qFormat/>
    <w:rsid w:val="00E10FB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10FB6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E10FB6"/>
    <w:rPr>
      <w:rFonts w:ascii="Arial" w:eastAsia="Times New Roman" w:hAnsi="Arial" w:cs="Arial"/>
      <w:lang w:eastAsia="ru-RU"/>
    </w:rPr>
  </w:style>
  <w:style w:type="paragraph" w:customStyle="1" w:styleId="1">
    <w:name w:val="Знак1"/>
    <w:basedOn w:val="a"/>
    <w:rsid w:val="00E10FB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3">
    <w:name w:val="List Paragraph"/>
    <w:basedOn w:val="a"/>
    <w:uiPriority w:val="34"/>
    <w:qFormat/>
    <w:rsid w:val="00E10FB6"/>
    <w:pPr>
      <w:ind w:left="720"/>
      <w:contextualSpacing/>
    </w:pPr>
  </w:style>
  <w:style w:type="character" w:styleId="a4">
    <w:name w:val="footnote reference"/>
    <w:basedOn w:val="a0"/>
    <w:semiHidden/>
    <w:rsid w:val="00E10FB6"/>
    <w:rPr>
      <w:vertAlign w:val="superscript"/>
    </w:rPr>
  </w:style>
  <w:style w:type="paragraph" w:styleId="a5">
    <w:name w:val="footnote text"/>
    <w:basedOn w:val="a"/>
    <w:link w:val="a6"/>
    <w:semiHidden/>
    <w:rsid w:val="00E10FB6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E10FB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Plain Text"/>
    <w:basedOn w:val="a"/>
    <w:link w:val="a8"/>
    <w:rsid w:val="00E10FB6"/>
    <w:rPr>
      <w:rFonts w:ascii="Courier New" w:hAnsi="Courier New"/>
      <w:sz w:val="20"/>
      <w:szCs w:val="20"/>
    </w:rPr>
  </w:style>
  <w:style w:type="character" w:customStyle="1" w:styleId="a8">
    <w:name w:val="Текст Знак"/>
    <w:basedOn w:val="a0"/>
    <w:link w:val="a7"/>
    <w:rsid w:val="00E10FB6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9">
    <w:name w:val="Body Text Indent"/>
    <w:basedOn w:val="a"/>
    <w:link w:val="aa"/>
    <w:rsid w:val="00E10FB6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rsid w:val="00E10F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rsid w:val="00E10FB6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E10FB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rsid w:val="00E10F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 Spacing"/>
    <w:uiPriority w:val="1"/>
    <w:qFormat/>
    <w:rsid w:val="00E10FB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styleId="ad">
    <w:name w:val="Placeholder Text"/>
    <w:basedOn w:val="a0"/>
    <w:uiPriority w:val="99"/>
    <w:semiHidden/>
    <w:rsid w:val="00E10FB6"/>
    <w:rPr>
      <w:color w:val="808080"/>
    </w:rPr>
  </w:style>
  <w:style w:type="paragraph" w:styleId="ae">
    <w:name w:val="Balloon Text"/>
    <w:basedOn w:val="a"/>
    <w:link w:val="af"/>
    <w:uiPriority w:val="99"/>
    <w:semiHidden/>
    <w:unhideWhenUsed/>
    <w:rsid w:val="00E10FB6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10FB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2689</Words>
  <Characters>15328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oM</dc:creator>
  <cp:lastModifiedBy>McoM</cp:lastModifiedBy>
  <cp:revision>3</cp:revision>
  <cp:lastPrinted>2021-09-08T13:57:00Z</cp:lastPrinted>
  <dcterms:created xsi:type="dcterms:W3CDTF">2021-09-08T13:28:00Z</dcterms:created>
  <dcterms:modified xsi:type="dcterms:W3CDTF">2021-09-08T14:09:00Z</dcterms:modified>
</cp:coreProperties>
</file>